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B3EBA20" w14:textId="77777777" w:rsidR="00460FFE" w:rsidRPr="00B774DC" w:rsidRDefault="00A834CF" w:rsidP="00A834CF">
      <w:pPr>
        <w:jc w:val="center"/>
        <w:rPr>
          <w:sz w:val="24"/>
          <w:szCs w:val="24"/>
        </w:rPr>
      </w:pPr>
      <w:bookmarkStart w:id="0" w:name="_GoBack"/>
      <w:bookmarkEnd w:id="0"/>
      <w:r>
        <w:rPr>
          <w:sz w:val="24"/>
          <w:szCs w:val="24"/>
        </w:rPr>
        <w:t xml:space="preserve">Graphing: </w:t>
      </w:r>
      <w:r w:rsidR="00460FFE">
        <w:rPr>
          <w:sz w:val="24"/>
          <w:szCs w:val="24"/>
        </w:rPr>
        <w:t xml:space="preserve">Exponential </w:t>
      </w:r>
      <w:r w:rsidR="005D51A1">
        <w:rPr>
          <w:sz w:val="24"/>
          <w:szCs w:val="24"/>
        </w:rPr>
        <w:t>Decay</w:t>
      </w:r>
      <w:r w:rsidR="00460FFE">
        <w:rPr>
          <w:sz w:val="24"/>
          <w:szCs w:val="24"/>
        </w:rPr>
        <w:t xml:space="preserve"> Functions</w:t>
      </w:r>
    </w:p>
    <w:p w14:paraId="2B3EBA21" w14:textId="77777777" w:rsidR="00602D08" w:rsidRPr="00B774DC" w:rsidRDefault="00602D08" w:rsidP="00602D08">
      <w:pPr>
        <w:rPr>
          <w:sz w:val="24"/>
          <w:szCs w:val="24"/>
        </w:rPr>
      </w:pPr>
      <w:r w:rsidRPr="00B774DC">
        <w:rPr>
          <w:sz w:val="24"/>
          <w:szCs w:val="24"/>
        </w:rPr>
        <w:t>Graph and analyze the following exponential growth functions.  Your graph should accurately show the y –intercept and the asymptote.  Determine at least two additional points on the right side of the graph.</w:t>
      </w:r>
      <w:r w:rsidR="00560707" w:rsidRPr="00B774DC">
        <w:rPr>
          <w:sz w:val="24"/>
          <w:szCs w:val="24"/>
        </w:rPr>
        <w:t xml:space="preserve">  USE A PENCIL!</w:t>
      </w:r>
      <w:r w:rsidR="00560707" w:rsidRPr="00B774DC">
        <w:rPr>
          <w:sz w:val="24"/>
          <w:szCs w:val="24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50"/>
        <w:gridCol w:w="5540"/>
      </w:tblGrid>
      <w:tr w:rsidR="00B774DC" w:rsidRPr="00B774DC" w14:paraId="2B3EBA6D" w14:textId="77777777" w:rsidTr="00560707">
        <w:tc>
          <w:tcPr>
            <w:tcW w:w="7038" w:type="dxa"/>
          </w:tcPr>
          <w:p w14:paraId="2B3EBA22" w14:textId="77777777" w:rsidR="00602D08" w:rsidRPr="00B774DC" w:rsidRDefault="00B774DC" w:rsidP="004E6EC0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2336" behindDoc="1" locked="0" layoutInCell="1" allowOverlap="1" wp14:anchorId="2B3EBB4E" wp14:editId="2B3EBB4F">
                  <wp:simplePos x="0" y="0"/>
                  <wp:positionH relativeFrom="column">
                    <wp:posOffset>933450</wp:posOffset>
                  </wp:positionH>
                  <wp:positionV relativeFrom="paragraph">
                    <wp:posOffset>7620</wp:posOffset>
                  </wp:positionV>
                  <wp:extent cx="2295525" cy="2276475"/>
                  <wp:effectExtent l="19050" t="0" r="9525" b="0"/>
                  <wp:wrapNone/>
                  <wp:docPr id="3" name="Picture 1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5525" cy="227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4E6EC0" w:rsidRPr="00B774DC">
              <w:rPr>
                <w:sz w:val="24"/>
                <w:szCs w:val="24"/>
              </w:rPr>
              <w:t xml:space="preserve"> </w:t>
            </w:r>
            <w:r w:rsidR="00602D08" w:rsidRPr="00B774DC">
              <w:rPr>
                <w:sz w:val="24"/>
                <w:szCs w:val="24"/>
              </w:rPr>
              <w:t xml:space="preserve"> f(x)  = </w:t>
            </w:r>
            <w:r w:rsidR="005D51A1" w:rsidRPr="005D51A1">
              <w:rPr>
                <w:position w:val="-24"/>
                <w:sz w:val="20"/>
                <w:szCs w:val="24"/>
              </w:rPr>
              <w:object w:dxaOrig="360" w:dyaOrig="639" w14:anchorId="2B3EBB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32pt" o:ole="">
                  <v:imagedata r:id="rId9" o:title=""/>
                </v:shape>
                <o:OLEObject Type="Embed" ProgID="Equation.DSMT4" ShapeID="_x0000_i1025" DrawAspect="Content" ObjectID="_1645804122" r:id="rId10"/>
              </w:object>
            </w:r>
            <w:r w:rsidR="00602D08" w:rsidRPr="00B774DC">
              <w:rPr>
                <w:sz w:val="24"/>
                <w:szCs w:val="24"/>
                <w:vertAlign w:val="superscript"/>
              </w:rPr>
              <w:t>x</w:t>
            </w:r>
          </w:p>
          <w:p w14:paraId="2B3EBA23" w14:textId="77777777" w:rsidR="00602D08" w:rsidRPr="00B774DC" w:rsidRDefault="00602D08" w:rsidP="00602D08">
            <w:pPr>
              <w:rPr>
                <w:sz w:val="24"/>
                <w:szCs w:val="24"/>
              </w:rPr>
            </w:pPr>
          </w:p>
          <w:tbl>
            <w:tblPr>
              <w:tblStyle w:val="TableGrid"/>
              <w:tblpPr w:leftFromText="180" w:rightFromText="180" w:vertAnchor="text" w:horzAnchor="margin" w:tblpY="34"/>
              <w:tblOverlap w:val="never"/>
              <w:tblW w:w="1334" w:type="dxa"/>
              <w:tblLook w:val="04A0" w:firstRow="1" w:lastRow="0" w:firstColumn="1" w:lastColumn="0" w:noHBand="0" w:noVBand="1"/>
            </w:tblPr>
            <w:tblGrid>
              <w:gridCol w:w="578"/>
              <w:gridCol w:w="756"/>
            </w:tblGrid>
            <w:tr w:rsidR="00B774DC" w:rsidRPr="00B774DC" w14:paraId="2B3EBA26" w14:textId="77777777" w:rsidTr="004E6EC0">
              <w:trPr>
                <w:trHeight w:val="343"/>
              </w:trPr>
              <w:tc>
                <w:tcPr>
                  <w:tcW w:w="0" w:type="auto"/>
                </w:tcPr>
                <w:p w14:paraId="2B3EBA24" w14:textId="77777777" w:rsidR="004E6EC0" w:rsidRPr="00B774DC" w:rsidRDefault="004E6EC0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 w:rsidRPr="00B774DC">
                    <w:rPr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</w:tcPr>
                <w:p w14:paraId="2B3EBA25" w14:textId="77777777" w:rsidR="004E6EC0" w:rsidRPr="00B774DC" w:rsidRDefault="004E6EC0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 w:rsidRPr="00B774DC">
                    <w:rPr>
                      <w:sz w:val="24"/>
                      <w:szCs w:val="24"/>
                    </w:rPr>
                    <w:t>f(x)</w:t>
                  </w:r>
                </w:p>
              </w:tc>
            </w:tr>
            <w:tr w:rsidR="00B774DC" w:rsidRPr="00B774DC" w14:paraId="2B3EBA29" w14:textId="77777777" w:rsidTr="004E6EC0">
              <w:trPr>
                <w:trHeight w:val="343"/>
              </w:trPr>
              <w:tc>
                <w:tcPr>
                  <w:tcW w:w="0" w:type="auto"/>
                </w:tcPr>
                <w:p w14:paraId="2B3EBA27" w14:textId="77777777" w:rsidR="004E6EC0" w:rsidRPr="00B774DC" w:rsidRDefault="00A834CF" w:rsidP="004E6EC0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0" w:type="auto"/>
                </w:tcPr>
                <w:p w14:paraId="2B3EBA28" w14:textId="77777777" w:rsidR="004E6EC0" w:rsidRPr="00B774DC" w:rsidRDefault="004E6EC0" w:rsidP="004E6EC0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B774DC" w14:paraId="2B3EBA2C" w14:textId="77777777" w:rsidTr="004E6EC0">
              <w:trPr>
                <w:trHeight w:val="343"/>
              </w:trPr>
              <w:tc>
                <w:tcPr>
                  <w:tcW w:w="0" w:type="auto"/>
                </w:tcPr>
                <w:p w14:paraId="2B3EBA2A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0" w:type="auto"/>
                </w:tcPr>
                <w:p w14:paraId="2B3EBA2B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B774DC" w14:paraId="2B3EBA2F" w14:textId="77777777" w:rsidTr="004E6EC0">
              <w:trPr>
                <w:trHeight w:val="343"/>
              </w:trPr>
              <w:tc>
                <w:tcPr>
                  <w:tcW w:w="0" w:type="auto"/>
                </w:tcPr>
                <w:p w14:paraId="2B3EBA2D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0" w:type="auto"/>
                </w:tcPr>
                <w:p w14:paraId="2B3EBA2E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B774DC" w14:paraId="2B3EBA32" w14:textId="77777777" w:rsidTr="004E6EC0">
              <w:trPr>
                <w:trHeight w:val="368"/>
              </w:trPr>
              <w:tc>
                <w:tcPr>
                  <w:tcW w:w="0" w:type="auto"/>
                </w:tcPr>
                <w:p w14:paraId="2B3EBA30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0" w:type="auto"/>
                </w:tcPr>
                <w:p w14:paraId="2B3EBA31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B774DC" w14:paraId="2B3EBA35" w14:textId="77777777" w:rsidTr="004E6EC0">
              <w:trPr>
                <w:trHeight w:val="368"/>
              </w:trPr>
              <w:tc>
                <w:tcPr>
                  <w:tcW w:w="0" w:type="auto"/>
                </w:tcPr>
                <w:p w14:paraId="2B3EBA33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0" w:type="auto"/>
                </w:tcPr>
                <w:p w14:paraId="2B3EBA34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14:paraId="2B3EBA36" w14:textId="77777777" w:rsidR="00602D08" w:rsidRPr="00B774DC" w:rsidRDefault="00602D08" w:rsidP="00602D08">
            <w:pPr>
              <w:rPr>
                <w:sz w:val="24"/>
                <w:szCs w:val="24"/>
              </w:rPr>
            </w:pPr>
          </w:p>
          <w:p w14:paraId="2B3EBA37" w14:textId="77777777" w:rsidR="00602D08" w:rsidRPr="00B774DC" w:rsidRDefault="00602D08" w:rsidP="00602D08">
            <w:pPr>
              <w:rPr>
                <w:sz w:val="24"/>
                <w:szCs w:val="24"/>
              </w:rPr>
            </w:pPr>
          </w:p>
          <w:p w14:paraId="2B3EBA38" w14:textId="77777777" w:rsidR="00560707" w:rsidRPr="00B774DC" w:rsidRDefault="00560707" w:rsidP="00560707">
            <w:pPr>
              <w:rPr>
                <w:sz w:val="24"/>
                <w:szCs w:val="24"/>
              </w:rPr>
            </w:pPr>
          </w:p>
          <w:p w14:paraId="2B3EBA39" w14:textId="77777777" w:rsidR="00560707" w:rsidRPr="00B774DC" w:rsidRDefault="00560707" w:rsidP="00560707">
            <w:pPr>
              <w:rPr>
                <w:sz w:val="24"/>
                <w:szCs w:val="24"/>
              </w:rPr>
            </w:pPr>
          </w:p>
          <w:p w14:paraId="2B3EBA3A" w14:textId="77777777" w:rsidR="00560707" w:rsidRPr="00B774DC" w:rsidRDefault="00560707" w:rsidP="00560707">
            <w:pPr>
              <w:rPr>
                <w:sz w:val="24"/>
                <w:szCs w:val="24"/>
              </w:rPr>
            </w:pPr>
          </w:p>
          <w:p w14:paraId="2B3EBA3B" w14:textId="77777777" w:rsidR="00560707" w:rsidRPr="00B774DC" w:rsidRDefault="00560707" w:rsidP="00560707">
            <w:pPr>
              <w:rPr>
                <w:sz w:val="24"/>
                <w:szCs w:val="24"/>
              </w:rPr>
            </w:pPr>
          </w:p>
          <w:p w14:paraId="2B3EBA3C" w14:textId="77777777" w:rsidR="00560707" w:rsidRPr="00B774DC" w:rsidRDefault="00560707" w:rsidP="00560707">
            <w:pPr>
              <w:rPr>
                <w:sz w:val="24"/>
                <w:szCs w:val="24"/>
              </w:rPr>
            </w:pPr>
          </w:p>
          <w:p w14:paraId="2B3EBA3D" w14:textId="77777777" w:rsidR="004E6EC0" w:rsidRPr="00B774DC" w:rsidRDefault="004E6EC0" w:rsidP="00560707">
            <w:pPr>
              <w:rPr>
                <w:sz w:val="24"/>
                <w:szCs w:val="24"/>
              </w:rPr>
            </w:pPr>
          </w:p>
          <w:p w14:paraId="2B3EBA3E" w14:textId="77777777" w:rsidR="00C83802" w:rsidRPr="00B774DC" w:rsidRDefault="00C83802" w:rsidP="00560707">
            <w:pPr>
              <w:rPr>
                <w:sz w:val="24"/>
                <w:szCs w:val="24"/>
              </w:rPr>
            </w:pPr>
          </w:p>
          <w:p w14:paraId="2B3EBA3F" w14:textId="77777777" w:rsidR="00560707" w:rsidRPr="00B774DC" w:rsidRDefault="004E6EC0" w:rsidP="00560707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y-</w:t>
            </w:r>
            <w:r w:rsidR="00560707" w:rsidRPr="00B774DC">
              <w:rPr>
                <w:sz w:val="24"/>
                <w:szCs w:val="24"/>
              </w:rPr>
              <w:t>intercept  _______</w:t>
            </w:r>
            <w:r w:rsidR="00B774DC">
              <w:rPr>
                <w:sz w:val="24"/>
                <w:szCs w:val="24"/>
              </w:rPr>
              <w:t xml:space="preserve">_       </w:t>
            </w:r>
            <w:r w:rsidR="00560707" w:rsidRPr="00B774DC">
              <w:rPr>
                <w:sz w:val="24"/>
                <w:szCs w:val="24"/>
              </w:rPr>
              <w:t>asymptote  _______</w:t>
            </w:r>
            <w:r w:rsidR="00B774DC">
              <w:rPr>
                <w:sz w:val="24"/>
                <w:szCs w:val="24"/>
              </w:rPr>
              <w:t>__</w:t>
            </w:r>
          </w:p>
          <w:p w14:paraId="2B3EBA40" w14:textId="77777777" w:rsidR="00560707" w:rsidRPr="00B774DC" w:rsidRDefault="00560707" w:rsidP="00560707">
            <w:pPr>
              <w:rPr>
                <w:sz w:val="24"/>
                <w:szCs w:val="24"/>
              </w:rPr>
            </w:pPr>
          </w:p>
          <w:p w14:paraId="2B3EBA41" w14:textId="77777777" w:rsidR="004E6EC0" w:rsidRPr="00B774DC" w:rsidRDefault="00560707" w:rsidP="004E6EC0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domain        _______</w:t>
            </w:r>
            <w:r w:rsidR="00B774DC">
              <w:rPr>
                <w:sz w:val="24"/>
                <w:szCs w:val="24"/>
              </w:rPr>
              <w:t xml:space="preserve">_      </w:t>
            </w:r>
            <w:r w:rsidRPr="00B774DC">
              <w:rPr>
                <w:sz w:val="24"/>
                <w:szCs w:val="24"/>
              </w:rPr>
              <w:t xml:space="preserve">range         </w:t>
            </w:r>
            <w:r w:rsidR="004E6EC0" w:rsidRPr="00B774DC">
              <w:rPr>
                <w:sz w:val="24"/>
                <w:szCs w:val="24"/>
              </w:rPr>
              <w:t xml:space="preserve">  ________</w:t>
            </w:r>
            <w:r w:rsidR="00B774DC">
              <w:rPr>
                <w:sz w:val="24"/>
                <w:szCs w:val="24"/>
              </w:rPr>
              <w:t>_</w:t>
            </w:r>
          </w:p>
          <w:p w14:paraId="2B3EBA42" w14:textId="77777777" w:rsidR="00560707" w:rsidRPr="00B774DC" w:rsidRDefault="00560707" w:rsidP="004E6EC0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 xml:space="preserve">  </w:t>
            </w:r>
          </w:p>
          <w:p w14:paraId="2B3EBA43" w14:textId="77777777" w:rsidR="004E6EC0" w:rsidRPr="00B774DC" w:rsidRDefault="004E6EC0" w:rsidP="00602D08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end behavior:</w:t>
            </w:r>
            <w:r w:rsidR="00B774DC">
              <w:rPr>
                <w:sz w:val="24"/>
                <w:szCs w:val="24"/>
              </w:rPr>
              <w:t xml:space="preserve"> </w:t>
            </w:r>
            <w:r w:rsidRPr="00B774DC">
              <w:rPr>
                <w:sz w:val="24"/>
                <w:szCs w:val="24"/>
              </w:rPr>
              <w:t>as x → +</w:t>
            </w:r>
            <m:oMath>
              <m:r>
                <w:rPr>
                  <w:rFonts w:ascii="Cambria Math"/>
                  <w:sz w:val="24"/>
                  <w:szCs w:val="24"/>
                </w:rPr>
                <m:t>∞</m:t>
              </m:r>
            </m:oMath>
            <w:r w:rsidRPr="00B774DC">
              <w:rPr>
                <w:sz w:val="24"/>
                <w:szCs w:val="24"/>
              </w:rPr>
              <w:t xml:space="preserve">, f(x) →    __________, </w:t>
            </w:r>
            <w:r w:rsidR="00B774DC">
              <w:rPr>
                <w:sz w:val="24"/>
                <w:szCs w:val="24"/>
              </w:rPr>
              <w:t xml:space="preserve">  and</w:t>
            </w:r>
          </w:p>
          <w:p w14:paraId="2B3EBA44" w14:textId="77777777" w:rsidR="004E6EC0" w:rsidRPr="00B774DC" w:rsidRDefault="004E6EC0" w:rsidP="00602D08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 xml:space="preserve">                       </w:t>
            </w:r>
          </w:p>
          <w:p w14:paraId="2B3EBA45" w14:textId="77777777" w:rsidR="00602D08" w:rsidRPr="00B774DC" w:rsidRDefault="004E6EC0" w:rsidP="00602D08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 xml:space="preserve">                            as x → -</w:t>
            </w:r>
            <m:oMath>
              <m:r>
                <w:rPr>
                  <w:rFonts w:ascii="Cambria Math"/>
                  <w:sz w:val="24"/>
                  <w:szCs w:val="24"/>
                </w:rPr>
                <m:t>∞</m:t>
              </m:r>
            </m:oMath>
            <w:r w:rsidRPr="00B774DC">
              <w:rPr>
                <w:sz w:val="24"/>
                <w:szCs w:val="24"/>
              </w:rPr>
              <w:t>, f(x) →     __________</w:t>
            </w:r>
          </w:p>
          <w:p w14:paraId="2B3EBA46" w14:textId="77777777" w:rsidR="00602D08" w:rsidRPr="00B774DC" w:rsidRDefault="00C83802" w:rsidP="004E6EC0">
            <w:pPr>
              <w:rPr>
                <w:sz w:val="24"/>
                <w:szCs w:val="24"/>
              </w:rPr>
            </w:pPr>
            <w:r w:rsidRPr="00B774DC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5408" behindDoc="1" locked="0" layoutInCell="1" allowOverlap="1" wp14:anchorId="2B3EBB51" wp14:editId="2B3EBB52">
                  <wp:simplePos x="0" y="0"/>
                  <wp:positionH relativeFrom="column">
                    <wp:posOffset>1104900</wp:posOffset>
                  </wp:positionH>
                  <wp:positionV relativeFrom="paragraph">
                    <wp:posOffset>84455</wp:posOffset>
                  </wp:positionV>
                  <wp:extent cx="2314575" cy="2314575"/>
                  <wp:effectExtent l="19050" t="0" r="9525" b="0"/>
                  <wp:wrapNone/>
                  <wp:docPr id="8" name="Picture 4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2314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7470" w:type="dxa"/>
          </w:tcPr>
          <w:p w14:paraId="2B3EBA47" w14:textId="77777777" w:rsidR="00602D08" w:rsidRPr="00B774DC" w:rsidRDefault="00B774DC" w:rsidP="00C83802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8480" behindDoc="1" locked="0" layoutInCell="1" allowOverlap="1" wp14:anchorId="2B3EBB53" wp14:editId="2B3EBB54">
                  <wp:simplePos x="0" y="0"/>
                  <wp:positionH relativeFrom="column">
                    <wp:posOffset>1141095</wp:posOffset>
                  </wp:positionH>
                  <wp:positionV relativeFrom="paragraph">
                    <wp:posOffset>7620</wp:posOffset>
                  </wp:positionV>
                  <wp:extent cx="2276475" cy="2276475"/>
                  <wp:effectExtent l="19050" t="0" r="9525" b="0"/>
                  <wp:wrapNone/>
                  <wp:docPr id="10" name="Picture 7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6475" cy="227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C83802" w:rsidRPr="00B774DC">
              <w:rPr>
                <w:sz w:val="24"/>
                <w:szCs w:val="24"/>
              </w:rPr>
              <w:t>2.</w:t>
            </w:r>
            <w:r w:rsidR="00602D08" w:rsidRPr="00B774DC">
              <w:rPr>
                <w:sz w:val="24"/>
                <w:szCs w:val="24"/>
              </w:rPr>
              <w:t xml:space="preserve"> </w:t>
            </w:r>
            <w:r w:rsidR="00C83802" w:rsidRPr="00B774DC">
              <w:rPr>
                <w:sz w:val="24"/>
                <w:szCs w:val="24"/>
              </w:rPr>
              <w:t xml:space="preserve">  </w:t>
            </w:r>
            <w:r w:rsidR="00602D08" w:rsidRPr="00B774DC">
              <w:rPr>
                <w:sz w:val="24"/>
                <w:szCs w:val="24"/>
              </w:rPr>
              <w:t>f(x) =</w:t>
            </w:r>
            <w:r w:rsidR="00460FFE">
              <w:rPr>
                <w:sz w:val="24"/>
                <w:szCs w:val="24"/>
              </w:rPr>
              <w:t xml:space="preserve"> </w:t>
            </w:r>
            <w:r w:rsidR="00A834CF">
              <w:rPr>
                <w:sz w:val="24"/>
                <w:szCs w:val="24"/>
              </w:rPr>
              <w:t xml:space="preserve">- </w:t>
            </w:r>
            <w:r w:rsidR="005D51A1" w:rsidRPr="005D51A1">
              <w:rPr>
                <w:position w:val="-24"/>
                <w:sz w:val="20"/>
                <w:szCs w:val="24"/>
              </w:rPr>
              <w:object w:dxaOrig="360" w:dyaOrig="639" w14:anchorId="2B3EBB55">
                <v:shape id="_x0000_i1026" type="#_x0000_t75" style="width:18pt;height:32pt" o:ole="">
                  <v:imagedata r:id="rId9" o:title=""/>
                </v:shape>
                <o:OLEObject Type="Embed" ProgID="Equation.DSMT4" ShapeID="_x0000_i1026" DrawAspect="Content" ObjectID="_1645804123" r:id="rId11"/>
              </w:object>
            </w:r>
            <w:r w:rsidR="005D51A1" w:rsidRPr="00B774DC">
              <w:rPr>
                <w:sz w:val="24"/>
                <w:szCs w:val="24"/>
                <w:vertAlign w:val="superscript"/>
              </w:rPr>
              <w:t>x</w:t>
            </w:r>
          </w:p>
          <w:p w14:paraId="2B3EBA48" w14:textId="77777777" w:rsidR="00560707" w:rsidRPr="00B774DC" w:rsidRDefault="00C83802" w:rsidP="00560707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 xml:space="preserve">                                             </w:t>
            </w:r>
          </w:p>
          <w:tbl>
            <w:tblPr>
              <w:tblStyle w:val="TableGrid"/>
              <w:tblpPr w:leftFromText="180" w:rightFromText="180" w:vertAnchor="text" w:horzAnchor="margin" w:tblpY="27"/>
              <w:tblOverlap w:val="never"/>
              <w:tblW w:w="1334" w:type="dxa"/>
              <w:tblLook w:val="04A0" w:firstRow="1" w:lastRow="0" w:firstColumn="1" w:lastColumn="0" w:noHBand="0" w:noVBand="1"/>
            </w:tblPr>
            <w:tblGrid>
              <w:gridCol w:w="578"/>
              <w:gridCol w:w="756"/>
            </w:tblGrid>
            <w:tr w:rsidR="00A834CF" w:rsidRPr="00B774DC" w14:paraId="2B3EBA4B" w14:textId="77777777" w:rsidTr="00C83802">
              <w:trPr>
                <w:trHeight w:val="343"/>
              </w:trPr>
              <w:tc>
                <w:tcPr>
                  <w:tcW w:w="0" w:type="auto"/>
                </w:tcPr>
                <w:p w14:paraId="2B3EBA49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 w:rsidRPr="00B774DC">
                    <w:rPr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</w:tcPr>
                <w:p w14:paraId="2B3EBA4A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 w:rsidRPr="00B774DC">
                    <w:rPr>
                      <w:sz w:val="24"/>
                      <w:szCs w:val="24"/>
                    </w:rPr>
                    <w:t>f(x)</w:t>
                  </w:r>
                </w:p>
              </w:tc>
            </w:tr>
            <w:tr w:rsidR="00A834CF" w:rsidRPr="00B774DC" w14:paraId="2B3EBA4E" w14:textId="77777777" w:rsidTr="00C83802">
              <w:trPr>
                <w:trHeight w:val="343"/>
              </w:trPr>
              <w:tc>
                <w:tcPr>
                  <w:tcW w:w="0" w:type="auto"/>
                </w:tcPr>
                <w:p w14:paraId="2B3EBA4C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0" w:type="auto"/>
                </w:tcPr>
                <w:p w14:paraId="2B3EBA4D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B774DC" w14:paraId="2B3EBA51" w14:textId="77777777" w:rsidTr="00C83802">
              <w:trPr>
                <w:trHeight w:val="343"/>
              </w:trPr>
              <w:tc>
                <w:tcPr>
                  <w:tcW w:w="0" w:type="auto"/>
                </w:tcPr>
                <w:p w14:paraId="2B3EBA4F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0" w:type="auto"/>
                </w:tcPr>
                <w:p w14:paraId="2B3EBA50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B774DC" w14:paraId="2B3EBA54" w14:textId="77777777" w:rsidTr="00C83802">
              <w:trPr>
                <w:trHeight w:val="343"/>
              </w:trPr>
              <w:tc>
                <w:tcPr>
                  <w:tcW w:w="0" w:type="auto"/>
                </w:tcPr>
                <w:p w14:paraId="2B3EBA52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0" w:type="auto"/>
                </w:tcPr>
                <w:p w14:paraId="2B3EBA53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B774DC" w14:paraId="2B3EBA57" w14:textId="77777777" w:rsidTr="00C83802">
              <w:trPr>
                <w:trHeight w:val="368"/>
              </w:trPr>
              <w:tc>
                <w:tcPr>
                  <w:tcW w:w="0" w:type="auto"/>
                </w:tcPr>
                <w:p w14:paraId="2B3EBA55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0" w:type="auto"/>
                </w:tcPr>
                <w:p w14:paraId="2B3EBA56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B774DC" w14:paraId="2B3EBA5A" w14:textId="77777777" w:rsidTr="00C83802">
              <w:trPr>
                <w:trHeight w:val="368"/>
              </w:trPr>
              <w:tc>
                <w:tcPr>
                  <w:tcW w:w="0" w:type="auto"/>
                </w:tcPr>
                <w:p w14:paraId="2B3EBA58" w14:textId="77777777" w:rsidR="00A834CF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0" w:type="auto"/>
                </w:tcPr>
                <w:p w14:paraId="2B3EBA59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14:paraId="2B3EBA5B" w14:textId="77777777" w:rsidR="00560707" w:rsidRPr="00B774DC" w:rsidRDefault="00560707" w:rsidP="00560707">
            <w:pPr>
              <w:rPr>
                <w:sz w:val="24"/>
                <w:szCs w:val="24"/>
              </w:rPr>
            </w:pPr>
          </w:p>
          <w:p w14:paraId="2B3EBA5C" w14:textId="77777777" w:rsidR="00560707" w:rsidRPr="00B774DC" w:rsidRDefault="00560707" w:rsidP="00560707">
            <w:pPr>
              <w:rPr>
                <w:sz w:val="24"/>
                <w:szCs w:val="24"/>
              </w:rPr>
            </w:pPr>
          </w:p>
          <w:p w14:paraId="2B3EBA5D" w14:textId="77777777" w:rsidR="00560707" w:rsidRPr="00B774DC" w:rsidRDefault="00560707" w:rsidP="00560707">
            <w:pPr>
              <w:rPr>
                <w:sz w:val="24"/>
                <w:szCs w:val="24"/>
              </w:rPr>
            </w:pPr>
          </w:p>
          <w:p w14:paraId="2B3EBA5E" w14:textId="77777777" w:rsidR="00560707" w:rsidRPr="00B774DC" w:rsidRDefault="00560707" w:rsidP="00560707">
            <w:pPr>
              <w:rPr>
                <w:sz w:val="24"/>
                <w:szCs w:val="24"/>
              </w:rPr>
            </w:pPr>
          </w:p>
          <w:p w14:paraId="2B3EBA5F" w14:textId="77777777" w:rsidR="00560707" w:rsidRPr="00B774DC" w:rsidRDefault="00560707" w:rsidP="00560707">
            <w:pPr>
              <w:rPr>
                <w:sz w:val="24"/>
                <w:szCs w:val="24"/>
              </w:rPr>
            </w:pPr>
          </w:p>
          <w:p w14:paraId="2B3EBA60" w14:textId="77777777" w:rsidR="00560707" w:rsidRPr="00B774DC" w:rsidRDefault="00560707" w:rsidP="00560707">
            <w:pPr>
              <w:rPr>
                <w:sz w:val="24"/>
                <w:szCs w:val="24"/>
              </w:rPr>
            </w:pPr>
          </w:p>
          <w:p w14:paraId="2B3EBA61" w14:textId="77777777" w:rsidR="00560707" w:rsidRPr="00B774DC" w:rsidRDefault="00560707" w:rsidP="00560707">
            <w:pPr>
              <w:rPr>
                <w:sz w:val="24"/>
                <w:szCs w:val="24"/>
              </w:rPr>
            </w:pPr>
          </w:p>
          <w:p w14:paraId="2B3EBA62" w14:textId="77777777" w:rsidR="00560707" w:rsidRPr="00B774DC" w:rsidRDefault="00560707" w:rsidP="00560707">
            <w:pPr>
              <w:rPr>
                <w:sz w:val="24"/>
                <w:szCs w:val="24"/>
              </w:rPr>
            </w:pPr>
          </w:p>
          <w:p w14:paraId="2B3EBA63" w14:textId="77777777" w:rsidR="00C83802" w:rsidRPr="00B774DC" w:rsidRDefault="00C83802" w:rsidP="00560707">
            <w:pPr>
              <w:rPr>
                <w:sz w:val="24"/>
                <w:szCs w:val="24"/>
              </w:rPr>
            </w:pPr>
          </w:p>
          <w:p w14:paraId="2B3EBA64" w14:textId="77777777"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y-intercept  _______</w:t>
            </w:r>
            <w:r>
              <w:rPr>
                <w:sz w:val="24"/>
                <w:szCs w:val="24"/>
              </w:rPr>
              <w:t xml:space="preserve">_       </w:t>
            </w:r>
            <w:r w:rsidRPr="00B774DC">
              <w:rPr>
                <w:sz w:val="24"/>
                <w:szCs w:val="24"/>
              </w:rPr>
              <w:t>asymptote  _______</w:t>
            </w:r>
            <w:r>
              <w:rPr>
                <w:sz w:val="24"/>
                <w:szCs w:val="24"/>
              </w:rPr>
              <w:t>__</w:t>
            </w:r>
          </w:p>
          <w:p w14:paraId="2B3EBA65" w14:textId="77777777" w:rsidR="00B774DC" w:rsidRPr="00B774DC" w:rsidRDefault="00B774DC" w:rsidP="00B774DC">
            <w:pPr>
              <w:rPr>
                <w:sz w:val="24"/>
                <w:szCs w:val="24"/>
              </w:rPr>
            </w:pPr>
          </w:p>
          <w:p w14:paraId="2B3EBA66" w14:textId="77777777"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domain        _______</w:t>
            </w:r>
            <w:r>
              <w:rPr>
                <w:sz w:val="24"/>
                <w:szCs w:val="24"/>
              </w:rPr>
              <w:t xml:space="preserve">_      </w:t>
            </w:r>
            <w:r w:rsidRPr="00B774DC">
              <w:rPr>
                <w:sz w:val="24"/>
                <w:szCs w:val="24"/>
              </w:rPr>
              <w:t>range           ________</w:t>
            </w:r>
            <w:r>
              <w:rPr>
                <w:sz w:val="24"/>
                <w:szCs w:val="24"/>
              </w:rPr>
              <w:t>__</w:t>
            </w:r>
          </w:p>
          <w:p w14:paraId="2B3EBA67" w14:textId="77777777"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 xml:space="preserve">  </w:t>
            </w:r>
          </w:p>
          <w:p w14:paraId="2B3EBA68" w14:textId="77777777"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end behavior:</w:t>
            </w:r>
            <w:r>
              <w:rPr>
                <w:sz w:val="24"/>
                <w:szCs w:val="24"/>
              </w:rPr>
              <w:t xml:space="preserve"> </w:t>
            </w:r>
            <w:r w:rsidRPr="00B774DC">
              <w:rPr>
                <w:sz w:val="24"/>
                <w:szCs w:val="24"/>
              </w:rPr>
              <w:t>as x → +</w:t>
            </w:r>
            <m:oMath>
              <m:r>
                <w:rPr>
                  <w:rFonts w:ascii="Cambria Math"/>
                  <w:sz w:val="24"/>
                  <w:szCs w:val="24"/>
                </w:rPr>
                <m:t>∞</m:t>
              </m:r>
            </m:oMath>
            <w:r w:rsidRPr="00B774DC">
              <w:rPr>
                <w:sz w:val="24"/>
                <w:szCs w:val="24"/>
              </w:rPr>
              <w:t xml:space="preserve">, f(x) →    __________, </w:t>
            </w:r>
            <w:r>
              <w:rPr>
                <w:sz w:val="24"/>
                <w:szCs w:val="24"/>
              </w:rPr>
              <w:t xml:space="preserve">  and</w:t>
            </w:r>
          </w:p>
          <w:p w14:paraId="2B3EBA69" w14:textId="77777777"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 xml:space="preserve">                       </w:t>
            </w:r>
          </w:p>
          <w:p w14:paraId="2B3EBA6A" w14:textId="77777777" w:rsidR="008C34A5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 xml:space="preserve">                            </w:t>
            </w:r>
          </w:p>
          <w:p w14:paraId="2B3EBA6B" w14:textId="77777777" w:rsidR="00B774DC" w:rsidRPr="00B774DC" w:rsidRDefault="008C34A5" w:rsidP="00B774D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         </w:t>
            </w:r>
            <w:r w:rsidR="00B774DC" w:rsidRPr="00B774DC">
              <w:rPr>
                <w:sz w:val="24"/>
                <w:szCs w:val="24"/>
              </w:rPr>
              <w:t>as x → -</w:t>
            </w:r>
            <m:oMath>
              <m:r>
                <w:rPr>
                  <w:rFonts w:ascii="Cambria Math"/>
                  <w:sz w:val="24"/>
                  <w:szCs w:val="24"/>
                </w:rPr>
                <m:t>∞</m:t>
              </m:r>
            </m:oMath>
            <w:r w:rsidR="00B774DC" w:rsidRPr="00B774DC">
              <w:rPr>
                <w:sz w:val="24"/>
                <w:szCs w:val="24"/>
              </w:rPr>
              <w:t>, f(x) →     __________</w:t>
            </w:r>
          </w:p>
          <w:p w14:paraId="2B3EBA6C" w14:textId="77777777" w:rsidR="00560707" w:rsidRPr="00B774DC" w:rsidRDefault="00C83802" w:rsidP="004E6EC0">
            <w:pPr>
              <w:rPr>
                <w:sz w:val="24"/>
                <w:szCs w:val="24"/>
              </w:rPr>
            </w:pPr>
            <w:r w:rsidRPr="00B774DC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7456" behindDoc="1" locked="0" layoutInCell="1" allowOverlap="1" wp14:anchorId="2B3EBB56" wp14:editId="2B3EBB57">
                  <wp:simplePos x="0" y="0"/>
                  <wp:positionH relativeFrom="column">
                    <wp:posOffset>1188720</wp:posOffset>
                  </wp:positionH>
                  <wp:positionV relativeFrom="paragraph">
                    <wp:posOffset>84455</wp:posOffset>
                  </wp:positionV>
                  <wp:extent cx="2314575" cy="2314575"/>
                  <wp:effectExtent l="19050" t="0" r="9525" b="0"/>
                  <wp:wrapNone/>
                  <wp:docPr id="9" name="Picture 4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2314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774DC" w14:paraId="2B3EBAB6" w14:textId="77777777" w:rsidTr="00560707">
        <w:tc>
          <w:tcPr>
            <w:tcW w:w="7038" w:type="dxa"/>
          </w:tcPr>
          <w:p w14:paraId="2B3EBA6E" w14:textId="77777777" w:rsidR="00602D08" w:rsidRPr="00C83802" w:rsidRDefault="00C83802" w:rsidP="00C8380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</w:t>
            </w:r>
            <w:r w:rsidR="00602D08" w:rsidRPr="00C83802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  </w:t>
            </w:r>
            <w:r w:rsidR="00602D08" w:rsidRPr="00C83802">
              <w:rPr>
                <w:sz w:val="24"/>
                <w:szCs w:val="24"/>
              </w:rPr>
              <w:t xml:space="preserve">f(x) = </w:t>
            </w:r>
            <w:r w:rsidR="005D51A1" w:rsidRPr="005D51A1">
              <w:rPr>
                <w:position w:val="-24"/>
                <w:sz w:val="20"/>
                <w:szCs w:val="24"/>
              </w:rPr>
              <w:object w:dxaOrig="360" w:dyaOrig="639" w14:anchorId="2B3EBB58">
                <v:shape id="_x0000_i1027" type="#_x0000_t75" style="width:18pt;height:32pt" o:ole="">
                  <v:imagedata r:id="rId9" o:title=""/>
                </v:shape>
                <o:OLEObject Type="Embed" ProgID="Equation.DSMT4" ShapeID="_x0000_i1027" DrawAspect="Content" ObjectID="_1645804124" r:id="rId12"/>
              </w:object>
            </w:r>
            <w:r w:rsidR="005D51A1" w:rsidRPr="00B774DC">
              <w:rPr>
                <w:sz w:val="24"/>
                <w:szCs w:val="24"/>
                <w:vertAlign w:val="superscript"/>
              </w:rPr>
              <w:t>x</w:t>
            </w:r>
            <w:r w:rsidR="005D51A1">
              <w:rPr>
                <w:sz w:val="24"/>
                <w:szCs w:val="24"/>
              </w:rPr>
              <w:t xml:space="preserve"> </w:t>
            </w:r>
            <w:r w:rsidR="00A834CF">
              <w:rPr>
                <w:sz w:val="24"/>
                <w:szCs w:val="24"/>
              </w:rPr>
              <w:t>+ 4</w:t>
            </w:r>
          </w:p>
          <w:p w14:paraId="2B3EBA6F" w14:textId="77777777" w:rsidR="00C83802" w:rsidRDefault="00C83802" w:rsidP="00C83802">
            <w:pPr>
              <w:rPr>
                <w:sz w:val="24"/>
                <w:szCs w:val="24"/>
              </w:rPr>
            </w:pPr>
          </w:p>
          <w:tbl>
            <w:tblPr>
              <w:tblStyle w:val="TableGrid"/>
              <w:tblpPr w:leftFromText="180" w:rightFromText="180" w:vertAnchor="text" w:horzAnchor="margin" w:tblpY="68"/>
              <w:tblOverlap w:val="never"/>
              <w:tblW w:w="1334" w:type="dxa"/>
              <w:tblLook w:val="04A0" w:firstRow="1" w:lastRow="0" w:firstColumn="1" w:lastColumn="0" w:noHBand="0" w:noVBand="1"/>
            </w:tblPr>
            <w:tblGrid>
              <w:gridCol w:w="578"/>
              <w:gridCol w:w="756"/>
            </w:tblGrid>
            <w:tr w:rsidR="00A834CF" w:rsidRPr="004E6EC0" w14:paraId="2B3EBA72" w14:textId="77777777" w:rsidTr="00C83802">
              <w:trPr>
                <w:trHeight w:val="343"/>
              </w:trPr>
              <w:tc>
                <w:tcPr>
                  <w:tcW w:w="0" w:type="auto"/>
                </w:tcPr>
                <w:p w14:paraId="2B3EBA70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 w:rsidRPr="00B774DC">
                    <w:rPr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</w:tcPr>
                <w:p w14:paraId="2B3EBA71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 w:rsidRPr="00B774DC">
                    <w:rPr>
                      <w:sz w:val="24"/>
                      <w:szCs w:val="24"/>
                    </w:rPr>
                    <w:t>f(x)</w:t>
                  </w:r>
                </w:p>
              </w:tc>
            </w:tr>
            <w:tr w:rsidR="00A834CF" w:rsidRPr="004E6EC0" w14:paraId="2B3EBA75" w14:textId="77777777" w:rsidTr="00C83802">
              <w:trPr>
                <w:trHeight w:val="343"/>
              </w:trPr>
              <w:tc>
                <w:tcPr>
                  <w:tcW w:w="0" w:type="auto"/>
                </w:tcPr>
                <w:p w14:paraId="2B3EBA73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0" w:type="auto"/>
                </w:tcPr>
                <w:p w14:paraId="2B3EBA74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4E6EC0" w14:paraId="2B3EBA78" w14:textId="77777777" w:rsidTr="00C83802">
              <w:trPr>
                <w:trHeight w:val="343"/>
              </w:trPr>
              <w:tc>
                <w:tcPr>
                  <w:tcW w:w="0" w:type="auto"/>
                </w:tcPr>
                <w:p w14:paraId="2B3EBA76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0" w:type="auto"/>
                </w:tcPr>
                <w:p w14:paraId="2B3EBA77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4E6EC0" w14:paraId="2B3EBA7B" w14:textId="77777777" w:rsidTr="00C83802">
              <w:trPr>
                <w:trHeight w:val="343"/>
              </w:trPr>
              <w:tc>
                <w:tcPr>
                  <w:tcW w:w="0" w:type="auto"/>
                </w:tcPr>
                <w:p w14:paraId="2B3EBA79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0" w:type="auto"/>
                </w:tcPr>
                <w:p w14:paraId="2B3EBA7A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4E6EC0" w14:paraId="2B3EBA7E" w14:textId="77777777" w:rsidTr="00C83802">
              <w:trPr>
                <w:trHeight w:val="368"/>
              </w:trPr>
              <w:tc>
                <w:tcPr>
                  <w:tcW w:w="0" w:type="auto"/>
                </w:tcPr>
                <w:p w14:paraId="2B3EBA7C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0" w:type="auto"/>
                </w:tcPr>
                <w:p w14:paraId="2B3EBA7D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4E6EC0" w14:paraId="2B3EBA81" w14:textId="77777777" w:rsidTr="00C83802">
              <w:trPr>
                <w:trHeight w:val="368"/>
              </w:trPr>
              <w:tc>
                <w:tcPr>
                  <w:tcW w:w="0" w:type="auto"/>
                </w:tcPr>
                <w:p w14:paraId="2B3EBA7F" w14:textId="77777777" w:rsidR="00A834CF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0" w:type="auto"/>
                </w:tcPr>
                <w:p w14:paraId="2B3EBA80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14:paraId="2B3EBA82" w14:textId="77777777" w:rsidR="00C83802" w:rsidRDefault="00C83802" w:rsidP="00C83802">
            <w:pPr>
              <w:rPr>
                <w:sz w:val="24"/>
                <w:szCs w:val="24"/>
              </w:rPr>
            </w:pPr>
          </w:p>
          <w:p w14:paraId="2B3EBA83" w14:textId="77777777" w:rsidR="00C83802" w:rsidRDefault="00C83802" w:rsidP="00C83802">
            <w:pPr>
              <w:rPr>
                <w:sz w:val="24"/>
                <w:szCs w:val="24"/>
              </w:rPr>
            </w:pPr>
          </w:p>
          <w:p w14:paraId="2B3EBA84" w14:textId="77777777" w:rsidR="00C83802" w:rsidRDefault="00C83802" w:rsidP="00C83802">
            <w:pPr>
              <w:rPr>
                <w:sz w:val="24"/>
                <w:szCs w:val="24"/>
              </w:rPr>
            </w:pPr>
          </w:p>
          <w:p w14:paraId="2B3EBA85" w14:textId="77777777" w:rsidR="00C83802" w:rsidRDefault="00C83802" w:rsidP="00C83802">
            <w:pPr>
              <w:rPr>
                <w:sz w:val="24"/>
                <w:szCs w:val="24"/>
              </w:rPr>
            </w:pPr>
          </w:p>
          <w:p w14:paraId="2B3EBA86" w14:textId="77777777" w:rsidR="00C83802" w:rsidRDefault="00C83802" w:rsidP="00C83802">
            <w:pPr>
              <w:rPr>
                <w:sz w:val="24"/>
                <w:szCs w:val="24"/>
              </w:rPr>
            </w:pPr>
          </w:p>
          <w:p w14:paraId="2B3EBA87" w14:textId="77777777" w:rsidR="00C83802" w:rsidRDefault="00C83802" w:rsidP="00C83802">
            <w:pPr>
              <w:rPr>
                <w:sz w:val="24"/>
                <w:szCs w:val="24"/>
              </w:rPr>
            </w:pPr>
          </w:p>
          <w:p w14:paraId="2B3EBA88" w14:textId="77777777" w:rsidR="00C83802" w:rsidRDefault="00C83802" w:rsidP="00C83802">
            <w:pPr>
              <w:rPr>
                <w:sz w:val="24"/>
                <w:szCs w:val="24"/>
              </w:rPr>
            </w:pPr>
          </w:p>
          <w:p w14:paraId="2B3EBA89" w14:textId="77777777" w:rsidR="00C83802" w:rsidRDefault="00C83802" w:rsidP="00C83802">
            <w:pPr>
              <w:rPr>
                <w:sz w:val="24"/>
                <w:szCs w:val="24"/>
              </w:rPr>
            </w:pPr>
          </w:p>
          <w:p w14:paraId="2B3EBA8A" w14:textId="77777777"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y-intercept  _______</w:t>
            </w:r>
            <w:r>
              <w:rPr>
                <w:sz w:val="24"/>
                <w:szCs w:val="24"/>
              </w:rPr>
              <w:t xml:space="preserve">_       </w:t>
            </w:r>
            <w:r w:rsidRPr="00B774DC">
              <w:rPr>
                <w:sz w:val="24"/>
                <w:szCs w:val="24"/>
              </w:rPr>
              <w:t>asymptote  _______</w:t>
            </w:r>
            <w:r>
              <w:rPr>
                <w:sz w:val="24"/>
                <w:szCs w:val="24"/>
              </w:rPr>
              <w:t>__</w:t>
            </w:r>
          </w:p>
          <w:p w14:paraId="2B3EBA8B" w14:textId="77777777" w:rsidR="00B774DC" w:rsidRPr="00B774DC" w:rsidRDefault="00B774DC" w:rsidP="00B774DC">
            <w:pPr>
              <w:rPr>
                <w:sz w:val="24"/>
                <w:szCs w:val="24"/>
              </w:rPr>
            </w:pPr>
          </w:p>
          <w:p w14:paraId="2B3EBA8C" w14:textId="77777777"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domain        _______</w:t>
            </w:r>
            <w:r>
              <w:rPr>
                <w:sz w:val="24"/>
                <w:szCs w:val="24"/>
              </w:rPr>
              <w:t xml:space="preserve">_      </w:t>
            </w:r>
            <w:r w:rsidRPr="00B774DC">
              <w:rPr>
                <w:sz w:val="24"/>
                <w:szCs w:val="24"/>
              </w:rPr>
              <w:t>range           ________</w:t>
            </w:r>
            <w:r>
              <w:rPr>
                <w:sz w:val="24"/>
                <w:szCs w:val="24"/>
              </w:rPr>
              <w:t>_</w:t>
            </w:r>
          </w:p>
          <w:p w14:paraId="2B3EBA8D" w14:textId="77777777" w:rsidR="00B774DC" w:rsidRPr="00B774DC" w:rsidRDefault="00B774DC" w:rsidP="00B774D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</w:p>
          <w:p w14:paraId="2B3EBA8E" w14:textId="77777777"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end behavior:</w:t>
            </w:r>
            <w:r>
              <w:rPr>
                <w:sz w:val="24"/>
                <w:szCs w:val="24"/>
              </w:rPr>
              <w:t xml:space="preserve"> </w:t>
            </w:r>
            <w:r w:rsidRPr="00B774DC">
              <w:rPr>
                <w:sz w:val="24"/>
                <w:szCs w:val="24"/>
              </w:rPr>
              <w:t>as x → +</w:t>
            </w:r>
            <m:oMath>
              <m:r>
                <w:rPr>
                  <w:rFonts w:ascii="Cambria Math"/>
                  <w:sz w:val="24"/>
                  <w:szCs w:val="24"/>
                </w:rPr>
                <m:t>∞</m:t>
              </m:r>
            </m:oMath>
            <w:r w:rsidRPr="00B774DC">
              <w:rPr>
                <w:sz w:val="24"/>
                <w:szCs w:val="24"/>
              </w:rPr>
              <w:t xml:space="preserve">, f(x) →    __________, </w:t>
            </w:r>
            <w:r>
              <w:rPr>
                <w:sz w:val="24"/>
                <w:szCs w:val="24"/>
              </w:rPr>
              <w:t xml:space="preserve">  and</w:t>
            </w:r>
          </w:p>
          <w:p w14:paraId="2B3EBA8F" w14:textId="77777777"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 xml:space="preserve">                       </w:t>
            </w:r>
          </w:p>
          <w:p w14:paraId="2B3EBA90" w14:textId="77777777" w:rsidR="00C83802" w:rsidRPr="00C83802" w:rsidRDefault="008C34A5" w:rsidP="00C8380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        </w:t>
            </w:r>
            <w:r w:rsidR="00B774DC" w:rsidRPr="00B774DC">
              <w:rPr>
                <w:sz w:val="24"/>
                <w:szCs w:val="24"/>
              </w:rPr>
              <w:t>as x → -</w:t>
            </w:r>
            <m:oMath>
              <m:r>
                <w:rPr>
                  <w:rFonts w:ascii="Cambria Math"/>
                  <w:sz w:val="24"/>
                  <w:szCs w:val="24"/>
                </w:rPr>
                <m:t>∞</m:t>
              </m:r>
            </m:oMath>
            <w:r w:rsidR="00B774DC" w:rsidRPr="00B774DC">
              <w:rPr>
                <w:sz w:val="24"/>
                <w:szCs w:val="24"/>
              </w:rPr>
              <w:t>, f(x) →     __________</w:t>
            </w:r>
          </w:p>
        </w:tc>
        <w:tc>
          <w:tcPr>
            <w:tcW w:w="7470" w:type="dxa"/>
          </w:tcPr>
          <w:p w14:paraId="2B3EBA91" w14:textId="77777777" w:rsidR="00602D08" w:rsidRPr="00460FFE" w:rsidRDefault="00C83802" w:rsidP="00C8380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</w:t>
            </w:r>
            <w:r w:rsidR="00602D08" w:rsidRPr="00C83802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  </w:t>
            </w:r>
            <w:r w:rsidR="00A834CF">
              <w:rPr>
                <w:sz w:val="24"/>
                <w:szCs w:val="24"/>
              </w:rPr>
              <w:t xml:space="preserve">f(x) = </w:t>
            </w:r>
            <w:r w:rsidR="005D51A1" w:rsidRPr="005D51A1">
              <w:rPr>
                <w:position w:val="-24"/>
                <w:sz w:val="20"/>
                <w:szCs w:val="24"/>
              </w:rPr>
              <w:object w:dxaOrig="360" w:dyaOrig="639" w14:anchorId="2B3EBB59">
                <v:shape id="_x0000_i1028" type="#_x0000_t75" style="width:18pt;height:32pt" o:ole="">
                  <v:imagedata r:id="rId9" o:title=""/>
                </v:shape>
                <o:OLEObject Type="Embed" ProgID="Equation.DSMT4" ShapeID="_x0000_i1028" DrawAspect="Content" ObjectID="_1645804125" r:id="rId13"/>
              </w:object>
            </w:r>
            <w:r w:rsidR="005D51A1" w:rsidRPr="00B774DC">
              <w:rPr>
                <w:sz w:val="24"/>
                <w:szCs w:val="24"/>
                <w:vertAlign w:val="superscript"/>
              </w:rPr>
              <w:t>x</w:t>
            </w:r>
            <w:r w:rsidR="005D51A1">
              <w:rPr>
                <w:sz w:val="24"/>
                <w:szCs w:val="24"/>
                <w:vertAlign w:val="superscript"/>
              </w:rPr>
              <w:t xml:space="preserve"> </w:t>
            </w:r>
            <w:r w:rsidR="00A834CF">
              <w:rPr>
                <w:sz w:val="24"/>
                <w:szCs w:val="24"/>
                <w:vertAlign w:val="superscript"/>
              </w:rPr>
              <w:t>-</w:t>
            </w:r>
            <w:r w:rsidR="005D51A1">
              <w:rPr>
                <w:sz w:val="24"/>
                <w:szCs w:val="24"/>
                <w:vertAlign w:val="superscript"/>
              </w:rPr>
              <w:t xml:space="preserve"> </w:t>
            </w:r>
            <w:r w:rsidR="00A834CF">
              <w:rPr>
                <w:sz w:val="24"/>
                <w:szCs w:val="24"/>
                <w:vertAlign w:val="superscript"/>
              </w:rPr>
              <w:t>3</w:t>
            </w:r>
            <w:r w:rsidR="001B34BB">
              <w:rPr>
                <w:sz w:val="24"/>
                <w:szCs w:val="24"/>
                <w:vertAlign w:val="superscript"/>
              </w:rPr>
              <w:t xml:space="preserve"> </w:t>
            </w:r>
          </w:p>
          <w:p w14:paraId="2B3EBA92" w14:textId="77777777" w:rsidR="00602D08" w:rsidRDefault="00602D08" w:rsidP="00602D08">
            <w:pPr>
              <w:rPr>
                <w:sz w:val="24"/>
                <w:szCs w:val="24"/>
              </w:rPr>
            </w:pPr>
          </w:p>
          <w:tbl>
            <w:tblPr>
              <w:tblStyle w:val="TableGrid"/>
              <w:tblpPr w:leftFromText="180" w:rightFromText="180" w:vertAnchor="text" w:horzAnchor="margin" w:tblpY="38"/>
              <w:tblOverlap w:val="never"/>
              <w:tblW w:w="1334" w:type="dxa"/>
              <w:tblLook w:val="04A0" w:firstRow="1" w:lastRow="0" w:firstColumn="1" w:lastColumn="0" w:noHBand="0" w:noVBand="1"/>
            </w:tblPr>
            <w:tblGrid>
              <w:gridCol w:w="514"/>
              <w:gridCol w:w="820"/>
            </w:tblGrid>
            <w:tr w:rsidR="00A834CF" w:rsidRPr="004E6EC0" w14:paraId="2B3EBA95" w14:textId="77777777" w:rsidTr="00C83802">
              <w:trPr>
                <w:trHeight w:val="343"/>
              </w:trPr>
              <w:tc>
                <w:tcPr>
                  <w:tcW w:w="0" w:type="auto"/>
                </w:tcPr>
                <w:p w14:paraId="2B3EBA93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 w:rsidRPr="00B774DC">
                    <w:rPr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</w:tcPr>
                <w:p w14:paraId="2B3EBA94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 w:rsidRPr="00B774DC">
                    <w:rPr>
                      <w:sz w:val="24"/>
                      <w:szCs w:val="24"/>
                    </w:rPr>
                    <w:t>f(x)</w:t>
                  </w:r>
                </w:p>
              </w:tc>
            </w:tr>
            <w:tr w:rsidR="00A834CF" w:rsidRPr="004E6EC0" w14:paraId="2B3EBA98" w14:textId="77777777" w:rsidTr="00C83802">
              <w:trPr>
                <w:trHeight w:val="343"/>
              </w:trPr>
              <w:tc>
                <w:tcPr>
                  <w:tcW w:w="0" w:type="auto"/>
                </w:tcPr>
                <w:p w14:paraId="2B3EBA96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0" w:type="auto"/>
                </w:tcPr>
                <w:p w14:paraId="2B3EBA97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4E6EC0" w14:paraId="2B3EBA9B" w14:textId="77777777" w:rsidTr="00C83802">
              <w:trPr>
                <w:trHeight w:val="343"/>
              </w:trPr>
              <w:tc>
                <w:tcPr>
                  <w:tcW w:w="0" w:type="auto"/>
                </w:tcPr>
                <w:p w14:paraId="2B3EBA99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0" w:type="auto"/>
                </w:tcPr>
                <w:p w14:paraId="2B3EBA9A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4E6EC0" w14:paraId="2B3EBA9E" w14:textId="77777777" w:rsidTr="00C83802">
              <w:trPr>
                <w:trHeight w:val="343"/>
              </w:trPr>
              <w:tc>
                <w:tcPr>
                  <w:tcW w:w="0" w:type="auto"/>
                </w:tcPr>
                <w:p w14:paraId="2B3EBA9C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0" w:type="auto"/>
                </w:tcPr>
                <w:p w14:paraId="2B3EBA9D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4E6EC0" w14:paraId="2B3EBAA1" w14:textId="77777777" w:rsidTr="00C83802">
              <w:trPr>
                <w:trHeight w:val="368"/>
              </w:trPr>
              <w:tc>
                <w:tcPr>
                  <w:tcW w:w="0" w:type="auto"/>
                </w:tcPr>
                <w:p w14:paraId="2B3EBA9F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0" w:type="auto"/>
                </w:tcPr>
                <w:p w14:paraId="2B3EBAA0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4E6EC0" w14:paraId="2B3EBAA4" w14:textId="77777777" w:rsidTr="00C83802">
              <w:trPr>
                <w:trHeight w:val="368"/>
              </w:trPr>
              <w:tc>
                <w:tcPr>
                  <w:tcW w:w="0" w:type="auto"/>
                </w:tcPr>
                <w:p w14:paraId="2B3EBAA2" w14:textId="77777777" w:rsidR="00A834CF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0" w:type="auto"/>
                </w:tcPr>
                <w:p w14:paraId="2B3EBAA3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14:paraId="2B3EBAA5" w14:textId="77777777" w:rsidR="00602D08" w:rsidRDefault="00602D08" w:rsidP="00602D08">
            <w:pPr>
              <w:rPr>
                <w:sz w:val="24"/>
                <w:szCs w:val="24"/>
              </w:rPr>
            </w:pPr>
          </w:p>
          <w:p w14:paraId="2B3EBAA6" w14:textId="77777777" w:rsidR="00C83802" w:rsidRDefault="00C83802" w:rsidP="00602D08">
            <w:pPr>
              <w:rPr>
                <w:sz w:val="24"/>
                <w:szCs w:val="24"/>
              </w:rPr>
            </w:pPr>
          </w:p>
          <w:p w14:paraId="2B3EBAA7" w14:textId="77777777" w:rsidR="00C83802" w:rsidRDefault="00C83802" w:rsidP="00602D08">
            <w:pPr>
              <w:rPr>
                <w:sz w:val="24"/>
                <w:szCs w:val="24"/>
              </w:rPr>
            </w:pPr>
          </w:p>
          <w:p w14:paraId="2B3EBAA8" w14:textId="77777777" w:rsidR="00602D08" w:rsidRDefault="00602D08" w:rsidP="00602D08">
            <w:pPr>
              <w:rPr>
                <w:sz w:val="24"/>
                <w:szCs w:val="24"/>
              </w:rPr>
            </w:pPr>
          </w:p>
          <w:p w14:paraId="2B3EBAA9" w14:textId="77777777" w:rsidR="00602D08" w:rsidRDefault="00602D08" w:rsidP="00602D08">
            <w:pPr>
              <w:rPr>
                <w:sz w:val="24"/>
                <w:szCs w:val="24"/>
              </w:rPr>
            </w:pPr>
          </w:p>
          <w:p w14:paraId="2B3EBAAA" w14:textId="77777777" w:rsidR="00602D08" w:rsidRDefault="00602D08" w:rsidP="00602D08">
            <w:pPr>
              <w:rPr>
                <w:sz w:val="24"/>
                <w:szCs w:val="24"/>
              </w:rPr>
            </w:pPr>
          </w:p>
          <w:p w14:paraId="2B3EBAAB" w14:textId="77777777" w:rsidR="00602D08" w:rsidRDefault="00602D08" w:rsidP="00602D08">
            <w:pPr>
              <w:rPr>
                <w:sz w:val="24"/>
                <w:szCs w:val="24"/>
              </w:rPr>
            </w:pPr>
          </w:p>
          <w:p w14:paraId="2B3EBAAC" w14:textId="77777777" w:rsidR="00602D08" w:rsidRDefault="00602D08" w:rsidP="00602D08">
            <w:pPr>
              <w:rPr>
                <w:sz w:val="24"/>
                <w:szCs w:val="24"/>
              </w:rPr>
            </w:pPr>
          </w:p>
          <w:p w14:paraId="2B3EBAAD" w14:textId="77777777"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y-intercept  _______</w:t>
            </w:r>
            <w:r>
              <w:rPr>
                <w:sz w:val="24"/>
                <w:szCs w:val="24"/>
              </w:rPr>
              <w:t xml:space="preserve">_       </w:t>
            </w:r>
            <w:r w:rsidRPr="00B774DC">
              <w:rPr>
                <w:sz w:val="24"/>
                <w:szCs w:val="24"/>
              </w:rPr>
              <w:t>asymptote  _______</w:t>
            </w:r>
            <w:r>
              <w:rPr>
                <w:sz w:val="24"/>
                <w:szCs w:val="24"/>
              </w:rPr>
              <w:t>__</w:t>
            </w:r>
          </w:p>
          <w:p w14:paraId="2B3EBAAE" w14:textId="77777777" w:rsidR="00B774DC" w:rsidRPr="00B774DC" w:rsidRDefault="00B774DC" w:rsidP="00B774DC">
            <w:pPr>
              <w:rPr>
                <w:sz w:val="24"/>
                <w:szCs w:val="24"/>
              </w:rPr>
            </w:pPr>
          </w:p>
          <w:p w14:paraId="2B3EBAAF" w14:textId="77777777"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domain        _______</w:t>
            </w:r>
            <w:r>
              <w:rPr>
                <w:sz w:val="24"/>
                <w:szCs w:val="24"/>
              </w:rPr>
              <w:t xml:space="preserve">_      </w:t>
            </w:r>
            <w:r w:rsidRPr="00B774DC">
              <w:rPr>
                <w:sz w:val="24"/>
                <w:szCs w:val="24"/>
              </w:rPr>
              <w:t>range           ________</w:t>
            </w:r>
            <w:r>
              <w:rPr>
                <w:sz w:val="24"/>
                <w:szCs w:val="24"/>
              </w:rPr>
              <w:t>_</w:t>
            </w:r>
          </w:p>
          <w:p w14:paraId="2B3EBAB0" w14:textId="77777777"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 xml:space="preserve">  </w:t>
            </w:r>
          </w:p>
          <w:p w14:paraId="2B3EBAB1" w14:textId="77777777"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end behavior:</w:t>
            </w:r>
            <w:r>
              <w:rPr>
                <w:sz w:val="24"/>
                <w:szCs w:val="24"/>
              </w:rPr>
              <w:t xml:space="preserve"> </w:t>
            </w:r>
            <w:r w:rsidRPr="00B774DC">
              <w:rPr>
                <w:sz w:val="24"/>
                <w:szCs w:val="24"/>
              </w:rPr>
              <w:t>as x → +</w:t>
            </w:r>
            <m:oMath>
              <m:r>
                <w:rPr>
                  <w:rFonts w:ascii="Cambria Math"/>
                  <w:sz w:val="24"/>
                  <w:szCs w:val="24"/>
                </w:rPr>
                <m:t>∞</m:t>
              </m:r>
            </m:oMath>
            <w:r w:rsidRPr="00B774DC">
              <w:rPr>
                <w:sz w:val="24"/>
                <w:szCs w:val="24"/>
              </w:rPr>
              <w:t xml:space="preserve">, f(x) →    __________, </w:t>
            </w:r>
            <w:r>
              <w:rPr>
                <w:sz w:val="24"/>
                <w:szCs w:val="24"/>
              </w:rPr>
              <w:t xml:space="preserve">  and</w:t>
            </w:r>
          </w:p>
          <w:p w14:paraId="2B3EBAB2" w14:textId="77777777" w:rsidR="00B774DC" w:rsidRPr="00B774DC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 xml:space="preserve">                       </w:t>
            </w:r>
          </w:p>
          <w:p w14:paraId="2B3EBAB3" w14:textId="77777777" w:rsidR="008C34A5" w:rsidRDefault="00B774DC" w:rsidP="00B774DC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 xml:space="preserve">                            </w:t>
            </w:r>
          </w:p>
          <w:p w14:paraId="2B3EBAB4" w14:textId="77777777" w:rsidR="00B774DC" w:rsidRPr="00B774DC" w:rsidRDefault="008C34A5" w:rsidP="00B774D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        </w:t>
            </w:r>
            <w:r w:rsidR="00B774DC" w:rsidRPr="00B774DC">
              <w:rPr>
                <w:sz w:val="24"/>
                <w:szCs w:val="24"/>
              </w:rPr>
              <w:t>as x → -</w:t>
            </w:r>
            <m:oMath>
              <m:r>
                <w:rPr>
                  <w:rFonts w:ascii="Cambria Math"/>
                  <w:sz w:val="24"/>
                  <w:szCs w:val="24"/>
                </w:rPr>
                <m:t>∞</m:t>
              </m:r>
            </m:oMath>
            <w:r w:rsidR="00B774DC" w:rsidRPr="00B774DC">
              <w:rPr>
                <w:sz w:val="24"/>
                <w:szCs w:val="24"/>
              </w:rPr>
              <w:t>, f(x) →     __________</w:t>
            </w:r>
          </w:p>
          <w:p w14:paraId="2B3EBAB5" w14:textId="77777777" w:rsidR="00602D08" w:rsidRPr="00602D08" w:rsidRDefault="00602D08" w:rsidP="00B774DC">
            <w:pPr>
              <w:rPr>
                <w:sz w:val="24"/>
                <w:szCs w:val="24"/>
              </w:rPr>
            </w:pPr>
          </w:p>
        </w:tc>
      </w:tr>
    </w:tbl>
    <w:p w14:paraId="2B3EBAB7" w14:textId="77777777" w:rsidR="00A834CF" w:rsidRPr="00B774DC" w:rsidRDefault="00A834CF" w:rsidP="00A834CF">
      <w:pPr>
        <w:jc w:val="center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Graphing: Exponential </w:t>
      </w:r>
      <w:r w:rsidR="005D51A1">
        <w:rPr>
          <w:sz w:val="24"/>
          <w:szCs w:val="24"/>
        </w:rPr>
        <w:t>Decay</w:t>
      </w:r>
      <w:r>
        <w:rPr>
          <w:sz w:val="24"/>
          <w:szCs w:val="24"/>
        </w:rPr>
        <w:t xml:space="preserve"> Functions Practice</w:t>
      </w:r>
    </w:p>
    <w:p w14:paraId="2B3EBAB8" w14:textId="77777777" w:rsidR="001B34BB" w:rsidRPr="00B774DC" w:rsidRDefault="001B34BB" w:rsidP="001B34BB">
      <w:pPr>
        <w:rPr>
          <w:sz w:val="24"/>
          <w:szCs w:val="24"/>
        </w:rPr>
      </w:pPr>
      <w:r w:rsidRPr="00B774DC">
        <w:rPr>
          <w:sz w:val="24"/>
          <w:szCs w:val="24"/>
        </w:rPr>
        <w:t>Graph and analyze the following exponential growth functions.  Your graph should accurately show the y –intercept and the asymptote.  Determine at least two additional points on the right side of the graph.  USE A PENCIL!</w:t>
      </w:r>
      <w:r w:rsidRPr="00B774DC">
        <w:rPr>
          <w:sz w:val="24"/>
          <w:szCs w:val="24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50"/>
        <w:gridCol w:w="5540"/>
      </w:tblGrid>
      <w:tr w:rsidR="001B34BB" w:rsidRPr="00B774DC" w14:paraId="2B3EBB04" w14:textId="77777777" w:rsidTr="00080E92">
        <w:tc>
          <w:tcPr>
            <w:tcW w:w="7038" w:type="dxa"/>
          </w:tcPr>
          <w:p w14:paraId="2B3EBAB9" w14:textId="77777777" w:rsidR="001B34BB" w:rsidRPr="00B774DC" w:rsidRDefault="001B34BB" w:rsidP="00080E92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70528" behindDoc="1" locked="0" layoutInCell="1" allowOverlap="1" wp14:anchorId="2B3EBB5A" wp14:editId="2B3EBB5B">
                  <wp:simplePos x="0" y="0"/>
                  <wp:positionH relativeFrom="column">
                    <wp:posOffset>933450</wp:posOffset>
                  </wp:positionH>
                  <wp:positionV relativeFrom="paragraph">
                    <wp:posOffset>7620</wp:posOffset>
                  </wp:positionV>
                  <wp:extent cx="2295525" cy="2276475"/>
                  <wp:effectExtent l="19050" t="0" r="9525" b="0"/>
                  <wp:wrapNone/>
                  <wp:docPr id="1" name="Picture 1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5525" cy="227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B774DC">
              <w:rPr>
                <w:sz w:val="24"/>
                <w:szCs w:val="24"/>
              </w:rPr>
              <w:t xml:space="preserve">1.  f(x)  = </w:t>
            </w:r>
            <w:r w:rsidR="005D51A1" w:rsidRPr="005D51A1">
              <w:rPr>
                <w:position w:val="-24"/>
                <w:sz w:val="20"/>
                <w:szCs w:val="24"/>
              </w:rPr>
              <w:object w:dxaOrig="360" w:dyaOrig="639" w14:anchorId="2B3EBB5C">
                <v:shape id="_x0000_i1029" type="#_x0000_t75" style="width:18pt;height:32pt" o:ole="">
                  <v:imagedata r:id="rId9" o:title=""/>
                </v:shape>
                <o:OLEObject Type="Embed" ProgID="Equation.DSMT4" ShapeID="_x0000_i1029" DrawAspect="Content" ObjectID="_1645804126" r:id="rId14"/>
              </w:object>
            </w:r>
            <w:r w:rsidR="005D51A1" w:rsidRPr="00B774DC">
              <w:rPr>
                <w:sz w:val="24"/>
                <w:szCs w:val="24"/>
                <w:vertAlign w:val="superscript"/>
              </w:rPr>
              <w:t>x</w:t>
            </w:r>
            <w:r w:rsidR="005D51A1">
              <w:rPr>
                <w:sz w:val="24"/>
                <w:szCs w:val="24"/>
                <w:vertAlign w:val="superscript"/>
              </w:rPr>
              <w:t xml:space="preserve"> - </w:t>
            </w:r>
            <w:r>
              <w:rPr>
                <w:sz w:val="24"/>
                <w:szCs w:val="24"/>
                <w:vertAlign w:val="superscript"/>
              </w:rPr>
              <w:t>2</w:t>
            </w:r>
          </w:p>
          <w:p w14:paraId="2B3EBABA" w14:textId="77777777" w:rsidR="001B34BB" w:rsidRPr="00B774DC" w:rsidRDefault="001B34BB" w:rsidP="00080E92">
            <w:pPr>
              <w:rPr>
                <w:sz w:val="24"/>
                <w:szCs w:val="24"/>
              </w:rPr>
            </w:pPr>
          </w:p>
          <w:tbl>
            <w:tblPr>
              <w:tblStyle w:val="TableGrid"/>
              <w:tblpPr w:leftFromText="180" w:rightFromText="180" w:vertAnchor="text" w:horzAnchor="margin" w:tblpY="34"/>
              <w:tblOverlap w:val="never"/>
              <w:tblW w:w="1334" w:type="dxa"/>
              <w:tblLook w:val="04A0" w:firstRow="1" w:lastRow="0" w:firstColumn="1" w:lastColumn="0" w:noHBand="0" w:noVBand="1"/>
            </w:tblPr>
            <w:tblGrid>
              <w:gridCol w:w="514"/>
              <w:gridCol w:w="820"/>
            </w:tblGrid>
            <w:tr w:rsidR="00A834CF" w:rsidRPr="00B774DC" w14:paraId="2B3EBABD" w14:textId="77777777" w:rsidTr="00080E92">
              <w:trPr>
                <w:trHeight w:val="343"/>
              </w:trPr>
              <w:tc>
                <w:tcPr>
                  <w:tcW w:w="0" w:type="auto"/>
                </w:tcPr>
                <w:p w14:paraId="2B3EBABB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 w:rsidRPr="00B774DC">
                    <w:rPr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</w:tcPr>
                <w:p w14:paraId="2B3EBABC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 w:rsidRPr="00B774DC">
                    <w:rPr>
                      <w:sz w:val="24"/>
                      <w:szCs w:val="24"/>
                    </w:rPr>
                    <w:t>f(x)</w:t>
                  </w:r>
                </w:p>
              </w:tc>
            </w:tr>
            <w:tr w:rsidR="00A834CF" w:rsidRPr="00B774DC" w14:paraId="2B3EBAC0" w14:textId="77777777" w:rsidTr="00080E92">
              <w:trPr>
                <w:trHeight w:val="343"/>
              </w:trPr>
              <w:tc>
                <w:tcPr>
                  <w:tcW w:w="0" w:type="auto"/>
                </w:tcPr>
                <w:p w14:paraId="2B3EBABE" w14:textId="77777777" w:rsidR="00A834CF" w:rsidRPr="00B774DC" w:rsidRDefault="008C34A5" w:rsidP="008C34A5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0" w:type="auto"/>
                </w:tcPr>
                <w:p w14:paraId="2B3EBABF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B774DC" w14:paraId="2B3EBAC3" w14:textId="77777777" w:rsidTr="00080E92">
              <w:trPr>
                <w:trHeight w:val="343"/>
              </w:trPr>
              <w:tc>
                <w:tcPr>
                  <w:tcW w:w="0" w:type="auto"/>
                </w:tcPr>
                <w:p w14:paraId="2B3EBAC1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0" w:type="auto"/>
                </w:tcPr>
                <w:p w14:paraId="2B3EBAC2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B774DC" w14:paraId="2B3EBAC6" w14:textId="77777777" w:rsidTr="00080E92">
              <w:trPr>
                <w:trHeight w:val="343"/>
              </w:trPr>
              <w:tc>
                <w:tcPr>
                  <w:tcW w:w="0" w:type="auto"/>
                </w:tcPr>
                <w:p w14:paraId="2B3EBAC4" w14:textId="77777777" w:rsidR="00A834CF" w:rsidRPr="00B774DC" w:rsidRDefault="008C34A5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0" w:type="auto"/>
                </w:tcPr>
                <w:p w14:paraId="2B3EBAC5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B774DC" w14:paraId="2B3EBAC9" w14:textId="77777777" w:rsidTr="00080E92">
              <w:trPr>
                <w:trHeight w:val="368"/>
              </w:trPr>
              <w:tc>
                <w:tcPr>
                  <w:tcW w:w="0" w:type="auto"/>
                </w:tcPr>
                <w:p w14:paraId="2B3EBAC7" w14:textId="77777777" w:rsidR="00A834CF" w:rsidRPr="00B774DC" w:rsidRDefault="008C34A5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0" w:type="auto"/>
                </w:tcPr>
                <w:p w14:paraId="2B3EBAC8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B774DC" w14:paraId="2B3EBACC" w14:textId="77777777" w:rsidTr="00080E92">
              <w:trPr>
                <w:trHeight w:val="368"/>
              </w:trPr>
              <w:tc>
                <w:tcPr>
                  <w:tcW w:w="0" w:type="auto"/>
                </w:tcPr>
                <w:p w14:paraId="2B3EBACA" w14:textId="77777777" w:rsidR="00A834CF" w:rsidRDefault="008C34A5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0" w:type="auto"/>
                </w:tcPr>
                <w:p w14:paraId="2B3EBACB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14:paraId="2B3EBACD" w14:textId="77777777" w:rsidR="001B34BB" w:rsidRPr="00B774DC" w:rsidRDefault="001B34BB" w:rsidP="00080E92">
            <w:pPr>
              <w:rPr>
                <w:sz w:val="24"/>
                <w:szCs w:val="24"/>
              </w:rPr>
            </w:pPr>
          </w:p>
          <w:p w14:paraId="2B3EBACE" w14:textId="77777777" w:rsidR="001B34BB" w:rsidRPr="00B774DC" w:rsidRDefault="001B34BB" w:rsidP="00080E92">
            <w:pPr>
              <w:rPr>
                <w:sz w:val="24"/>
                <w:szCs w:val="24"/>
              </w:rPr>
            </w:pPr>
          </w:p>
          <w:p w14:paraId="2B3EBACF" w14:textId="77777777" w:rsidR="001B34BB" w:rsidRPr="00B774DC" w:rsidRDefault="001B34BB" w:rsidP="00080E92">
            <w:pPr>
              <w:rPr>
                <w:sz w:val="24"/>
                <w:szCs w:val="24"/>
              </w:rPr>
            </w:pPr>
          </w:p>
          <w:p w14:paraId="2B3EBAD0" w14:textId="77777777" w:rsidR="001B34BB" w:rsidRPr="00B774DC" w:rsidRDefault="001B34BB" w:rsidP="00080E92">
            <w:pPr>
              <w:rPr>
                <w:sz w:val="24"/>
                <w:szCs w:val="24"/>
              </w:rPr>
            </w:pPr>
          </w:p>
          <w:p w14:paraId="2B3EBAD1" w14:textId="77777777" w:rsidR="001B34BB" w:rsidRPr="00B774DC" w:rsidRDefault="001B34BB" w:rsidP="00080E92">
            <w:pPr>
              <w:rPr>
                <w:sz w:val="24"/>
                <w:szCs w:val="24"/>
              </w:rPr>
            </w:pPr>
          </w:p>
          <w:p w14:paraId="2B3EBAD2" w14:textId="77777777" w:rsidR="001B34BB" w:rsidRPr="00B774DC" w:rsidRDefault="001B34BB" w:rsidP="00080E92">
            <w:pPr>
              <w:rPr>
                <w:sz w:val="24"/>
                <w:szCs w:val="24"/>
              </w:rPr>
            </w:pPr>
          </w:p>
          <w:p w14:paraId="2B3EBAD3" w14:textId="77777777" w:rsidR="001B34BB" w:rsidRPr="00B774DC" w:rsidRDefault="001B34BB" w:rsidP="00080E92">
            <w:pPr>
              <w:rPr>
                <w:sz w:val="24"/>
                <w:szCs w:val="24"/>
              </w:rPr>
            </w:pPr>
          </w:p>
          <w:p w14:paraId="2B3EBAD4" w14:textId="77777777" w:rsidR="001B34BB" w:rsidRPr="00B774DC" w:rsidRDefault="001B34BB" w:rsidP="00080E92">
            <w:pPr>
              <w:rPr>
                <w:sz w:val="24"/>
                <w:szCs w:val="24"/>
              </w:rPr>
            </w:pPr>
          </w:p>
          <w:p w14:paraId="2B3EBAD5" w14:textId="77777777" w:rsidR="001B34BB" w:rsidRPr="00B774DC" w:rsidRDefault="001B34BB" w:rsidP="00080E92">
            <w:pPr>
              <w:rPr>
                <w:sz w:val="24"/>
                <w:szCs w:val="24"/>
              </w:rPr>
            </w:pPr>
          </w:p>
          <w:p w14:paraId="2B3EBAD6" w14:textId="77777777" w:rsidR="001B34BB" w:rsidRPr="00B774DC" w:rsidRDefault="001B34BB" w:rsidP="00080E92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y-intercept  _______</w:t>
            </w:r>
            <w:r>
              <w:rPr>
                <w:sz w:val="24"/>
                <w:szCs w:val="24"/>
              </w:rPr>
              <w:t xml:space="preserve">_       </w:t>
            </w:r>
            <w:r w:rsidRPr="00B774DC">
              <w:rPr>
                <w:sz w:val="24"/>
                <w:szCs w:val="24"/>
              </w:rPr>
              <w:t>asymptote  _______</w:t>
            </w:r>
            <w:r>
              <w:rPr>
                <w:sz w:val="24"/>
                <w:szCs w:val="24"/>
              </w:rPr>
              <w:t>__</w:t>
            </w:r>
          </w:p>
          <w:p w14:paraId="2B3EBAD7" w14:textId="77777777" w:rsidR="001B34BB" w:rsidRPr="00B774DC" w:rsidRDefault="001B34BB" w:rsidP="00080E92">
            <w:pPr>
              <w:rPr>
                <w:sz w:val="24"/>
                <w:szCs w:val="24"/>
              </w:rPr>
            </w:pPr>
          </w:p>
          <w:p w14:paraId="2B3EBAD8" w14:textId="77777777" w:rsidR="001B34BB" w:rsidRPr="00B774DC" w:rsidRDefault="001B34BB" w:rsidP="00080E92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domain        _______</w:t>
            </w:r>
            <w:r>
              <w:rPr>
                <w:sz w:val="24"/>
                <w:szCs w:val="24"/>
              </w:rPr>
              <w:t xml:space="preserve">_      </w:t>
            </w:r>
            <w:r w:rsidRPr="00B774DC">
              <w:rPr>
                <w:sz w:val="24"/>
                <w:szCs w:val="24"/>
              </w:rPr>
              <w:t>range           ________</w:t>
            </w:r>
            <w:r>
              <w:rPr>
                <w:sz w:val="24"/>
                <w:szCs w:val="24"/>
              </w:rPr>
              <w:t>_</w:t>
            </w:r>
          </w:p>
          <w:p w14:paraId="2B3EBAD9" w14:textId="77777777" w:rsidR="001B34BB" w:rsidRPr="00B774DC" w:rsidRDefault="001B34BB" w:rsidP="00080E92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 xml:space="preserve">  </w:t>
            </w:r>
          </w:p>
          <w:p w14:paraId="2B3EBADA" w14:textId="77777777" w:rsidR="001B34BB" w:rsidRPr="00B774DC" w:rsidRDefault="001B34BB" w:rsidP="00080E92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end behavior:</w:t>
            </w:r>
            <w:r>
              <w:rPr>
                <w:sz w:val="24"/>
                <w:szCs w:val="24"/>
              </w:rPr>
              <w:t xml:space="preserve"> </w:t>
            </w:r>
            <w:r w:rsidRPr="00B774DC">
              <w:rPr>
                <w:sz w:val="24"/>
                <w:szCs w:val="24"/>
              </w:rPr>
              <w:t>as x → +</w:t>
            </w:r>
            <m:oMath>
              <m:r>
                <w:rPr>
                  <w:rFonts w:ascii="Cambria Math"/>
                  <w:sz w:val="24"/>
                  <w:szCs w:val="24"/>
                </w:rPr>
                <m:t>∞</m:t>
              </m:r>
            </m:oMath>
            <w:r w:rsidRPr="00B774DC">
              <w:rPr>
                <w:sz w:val="24"/>
                <w:szCs w:val="24"/>
              </w:rPr>
              <w:t xml:space="preserve">, f(x) →    __________, </w:t>
            </w:r>
            <w:r>
              <w:rPr>
                <w:sz w:val="24"/>
                <w:szCs w:val="24"/>
              </w:rPr>
              <w:t xml:space="preserve">  and</w:t>
            </w:r>
          </w:p>
          <w:p w14:paraId="2B3EBADB" w14:textId="77777777" w:rsidR="001B34BB" w:rsidRPr="00B774DC" w:rsidRDefault="001B34BB" w:rsidP="00080E92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 xml:space="preserve">                       </w:t>
            </w:r>
          </w:p>
          <w:p w14:paraId="2B3EBADC" w14:textId="77777777" w:rsidR="001B34BB" w:rsidRPr="00B774DC" w:rsidRDefault="005D51A1" w:rsidP="00080E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        </w:t>
            </w:r>
            <w:r w:rsidR="001B34BB" w:rsidRPr="00B774DC">
              <w:rPr>
                <w:sz w:val="24"/>
                <w:szCs w:val="24"/>
              </w:rPr>
              <w:t>as x → -</w:t>
            </w:r>
            <m:oMath>
              <m:r>
                <w:rPr>
                  <w:rFonts w:ascii="Cambria Math"/>
                  <w:sz w:val="24"/>
                  <w:szCs w:val="24"/>
                </w:rPr>
                <m:t>∞</m:t>
              </m:r>
            </m:oMath>
            <w:r w:rsidR="001B34BB" w:rsidRPr="00B774DC">
              <w:rPr>
                <w:sz w:val="24"/>
                <w:szCs w:val="24"/>
              </w:rPr>
              <w:t>, f(x) →     __________</w:t>
            </w:r>
          </w:p>
          <w:p w14:paraId="2B3EBADD" w14:textId="77777777" w:rsidR="001B34BB" w:rsidRPr="00B774DC" w:rsidRDefault="001B34BB" w:rsidP="00080E92">
            <w:pPr>
              <w:rPr>
                <w:sz w:val="24"/>
                <w:szCs w:val="24"/>
              </w:rPr>
            </w:pPr>
            <w:r w:rsidRPr="00B774DC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71552" behindDoc="1" locked="0" layoutInCell="1" allowOverlap="1" wp14:anchorId="2B3EBB5D" wp14:editId="2B3EBB5E">
                  <wp:simplePos x="0" y="0"/>
                  <wp:positionH relativeFrom="column">
                    <wp:posOffset>1104900</wp:posOffset>
                  </wp:positionH>
                  <wp:positionV relativeFrom="paragraph">
                    <wp:posOffset>84455</wp:posOffset>
                  </wp:positionV>
                  <wp:extent cx="2314575" cy="2314575"/>
                  <wp:effectExtent l="19050" t="0" r="9525" b="0"/>
                  <wp:wrapNone/>
                  <wp:docPr id="2" name="Picture 4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2314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7470" w:type="dxa"/>
          </w:tcPr>
          <w:p w14:paraId="2B3EBADE" w14:textId="77777777" w:rsidR="001B34BB" w:rsidRPr="00B774DC" w:rsidRDefault="001B34BB" w:rsidP="00080E92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73600" behindDoc="1" locked="0" layoutInCell="1" allowOverlap="1" wp14:anchorId="2B3EBB5F" wp14:editId="2B3EBB60">
                  <wp:simplePos x="0" y="0"/>
                  <wp:positionH relativeFrom="column">
                    <wp:posOffset>1141095</wp:posOffset>
                  </wp:positionH>
                  <wp:positionV relativeFrom="paragraph">
                    <wp:posOffset>7620</wp:posOffset>
                  </wp:positionV>
                  <wp:extent cx="2276475" cy="2276475"/>
                  <wp:effectExtent l="19050" t="0" r="9525" b="0"/>
                  <wp:wrapNone/>
                  <wp:docPr id="4" name="Picture 7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6475" cy="227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B774DC">
              <w:rPr>
                <w:sz w:val="24"/>
                <w:szCs w:val="24"/>
              </w:rPr>
              <w:t>2.   f(x) =</w:t>
            </w:r>
            <w:r w:rsidR="00E22645">
              <w:rPr>
                <w:sz w:val="24"/>
                <w:szCs w:val="24"/>
              </w:rPr>
              <w:t xml:space="preserve"> -</w:t>
            </w:r>
            <w:r w:rsidR="005D51A1" w:rsidRPr="005D51A1">
              <w:rPr>
                <w:position w:val="-24"/>
                <w:sz w:val="20"/>
                <w:szCs w:val="24"/>
              </w:rPr>
              <w:object w:dxaOrig="360" w:dyaOrig="639" w14:anchorId="2B3EBB61">
                <v:shape id="_x0000_i1030" type="#_x0000_t75" style="width:18pt;height:32pt" o:ole="">
                  <v:imagedata r:id="rId9" o:title=""/>
                </v:shape>
                <o:OLEObject Type="Embed" ProgID="Equation.DSMT4" ShapeID="_x0000_i1030" DrawAspect="Content" ObjectID="_1645804127" r:id="rId15"/>
              </w:object>
            </w:r>
            <w:r w:rsidR="005D51A1" w:rsidRPr="00B774DC">
              <w:rPr>
                <w:sz w:val="24"/>
                <w:szCs w:val="24"/>
                <w:vertAlign w:val="superscript"/>
              </w:rPr>
              <w:t>x</w:t>
            </w:r>
            <w:r w:rsidR="005D51A1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+ 8</w:t>
            </w:r>
          </w:p>
          <w:p w14:paraId="2B3EBADF" w14:textId="77777777" w:rsidR="001B34BB" w:rsidRPr="00B774DC" w:rsidRDefault="001B34BB" w:rsidP="00080E92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 xml:space="preserve">                                             </w:t>
            </w:r>
          </w:p>
          <w:tbl>
            <w:tblPr>
              <w:tblStyle w:val="TableGrid"/>
              <w:tblpPr w:leftFromText="180" w:rightFromText="180" w:vertAnchor="text" w:horzAnchor="margin" w:tblpY="27"/>
              <w:tblOverlap w:val="never"/>
              <w:tblW w:w="1334" w:type="dxa"/>
              <w:tblLook w:val="04A0" w:firstRow="1" w:lastRow="0" w:firstColumn="1" w:lastColumn="0" w:noHBand="0" w:noVBand="1"/>
            </w:tblPr>
            <w:tblGrid>
              <w:gridCol w:w="578"/>
              <w:gridCol w:w="756"/>
            </w:tblGrid>
            <w:tr w:rsidR="00A834CF" w:rsidRPr="00B774DC" w14:paraId="2B3EBAE2" w14:textId="77777777" w:rsidTr="00080E92">
              <w:trPr>
                <w:trHeight w:val="343"/>
              </w:trPr>
              <w:tc>
                <w:tcPr>
                  <w:tcW w:w="0" w:type="auto"/>
                </w:tcPr>
                <w:p w14:paraId="2B3EBAE0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 w:rsidRPr="00B774DC">
                    <w:rPr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</w:tcPr>
                <w:p w14:paraId="2B3EBAE1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 w:rsidRPr="00B774DC">
                    <w:rPr>
                      <w:sz w:val="24"/>
                      <w:szCs w:val="24"/>
                    </w:rPr>
                    <w:t>f(x)</w:t>
                  </w:r>
                </w:p>
              </w:tc>
            </w:tr>
            <w:tr w:rsidR="00A834CF" w:rsidRPr="00B774DC" w14:paraId="2B3EBAE5" w14:textId="77777777" w:rsidTr="00080E92">
              <w:trPr>
                <w:trHeight w:val="343"/>
              </w:trPr>
              <w:tc>
                <w:tcPr>
                  <w:tcW w:w="0" w:type="auto"/>
                </w:tcPr>
                <w:p w14:paraId="2B3EBAE3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0" w:type="auto"/>
                </w:tcPr>
                <w:p w14:paraId="2B3EBAE4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B774DC" w14:paraId="2B3EBAE8" w14:textId="77777777" w:rsidTr="00080E92">
              <w:trPr>
                <w:trHeight w:val="343"/>
              </w:trPr>
              <w:tc>
                <w:tcPr>
                  <w:tcW w:w="0" w:type="auto"/>
                </w:tcPr>
                <w:p w14:paraId="2B3EBAE6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0" w:type="auto"/>
                </w:tcPr>
                <w:p w14:paraId="2B3EBAE7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B774DC" w14:paraId="2B3EBAEB" w14:textId="77777777" w:rsidTr="00080E92">
              <w:trPr>
                <w:trHeight w:val="343"/>
              </w:trPr>
              <w:tc>
                <w:tcPr>
                  <w:tcW w:w="0" w:type="auto"/>
                </w:tcPr>
                <w:p w14:paraId="2B3EBAE9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0" w:type="auto"/>
                </w:tcPr>
                <w:p w14:paraId="2B3EBAEA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B774DC" w14:paraId="2B3EBAEE" w14:textId="77777777" w:rsidTr="00080E92">
              <w:trPr>
                <w:trHeight w:val="368"/>
              </w:trPr>
              <w:tc>
                <w:tcPr>
                  <w:tcW w:w="0" w:type="auto"/>
                </w:tcPr>
                <w:p w14:paraId="2B3EBAEC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0" w:type="auto"/>
                </w:tcPr>
                <w:p w14:paraId="2B3EBAED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B774DC" w14:paraId="2B3EBAF1" w14:textId="77777777" w:rsidTr="00080E92">
              <w:trPr>
                <w:trHeight w:val="368"/>
              </w:trPr>
              <w:tc>
                <w:tcPr>
                  <w:tcW w:w="0" w:type="auto"/>
                </w:tcPr>
                <w:p w14:paraId="2B3EBAEF" w14:textId="77777777" w:rsidR="00A834CF" w:rsidRDefault="008C34A5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0" w:type="auto"/>
                </w:tcPr>
                <w:p w14:paraId="2B3EBAF0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14:paraId="2B3EBAF2" w14:textId="77777777" w:rsidR="001B34BB" w:rsidRPr="00B774DC" w:rsidRDefault="001B34BB" w:rsidP="00080E92">
            <w:pPr>
              <w:rPr>
                <w:sz w:val="24"/>
                <w:szCs w:val="24"/>
              </w:rPr>
            </w:pPr>
          </w:p>
          <w:p w14:paraId="2B3EBAF3" w14:textId="77777777" w:rsidR="001B34BB" w:rsidRPr="00B774DC" w:rsidRDefault="001B34BB" w:rsidP="00080E92">
            <w:pPr>
              <w:rPr>
                <w:sz w:val="24"/>
                <w:szCs w:val="24"/>
              </w:rPr>
            </w:pPr>
          </w:p>
          <w:p w14:paraId="2B3EBAF4" w14:textId="77777777" w:rsidR="001B34BB" w:rsidRPr="00B774DC" w:rsidRDefault="001B34BB" w:rsidP="00080E92">
            <w:pPr>
              <w:rPr>
                <w:sz w:val="24"/>
                <w:szCs w:val="24"/>
              </w:rPr>
            </w:pPr>
          </w:p>
          <w:p w14:paraId="2B3EBAF5" w14:textId="77777777" w:rsidR="001B34BB" w:rsidRPr="00B774DC" w:rsidRDefault="001B34BB" w:rsidP="00080E92">
            <w:pPr>
              <w:rPr>
                <w:sz w:val="24"/>
                <w:szCs w:val="24"/>
              </w:rPr>
            </w:pPr>
          </w:p>
          <w:p w14:paraId="2B3EBAF6" w14:textId="77777777" w:rsidR="001B34BB" w:rsidRPr="00B774DC" w:rsidRDefault="001B34BB" w:rsidP="00080E92">
            <w:pPr>
              <w:rPr>
                <w:sz w:val="24"/>
                <w:szCs w:val="24"/>
              </w:rPr>
            </w:pPr>
          </w:p>
          <w:p w14:paraId="2B3EBAF7" w14:textId="77777777" w:rsidR="001B34BB" w:rsidRPr="00B774DC" w:rsidRDefault="001B34BB" w:rsidP="00080E92">
            <w:pPr>
              <w:rPr>
                <w:sz w:val="24"/>
                <w:szCs w:val="24"/>
              </w:rPr>
            </w:pPr>
          </w:p>
          <w:p w14:paraId="2B3EBAF8" w14:textId="77777777" w:rsidR="001B34BB" w:rsidRPr="00B774DC" w:rsidRDefault="001B34BB" w:rsidP="00080E92">
            <w:pPr>
              <w:rPr>
                <w:sz w:val="24"/>
                <w:szCs w:val="24"/>
              </w:rPr>
            </w:pPr>
          </w:p>
          <w:p w14:paraId="2B3EBAF9" w14:textId="77777777" w:rsidR="001B34BB" w:rsidRPr="00B774DC" w:rsidRDefault="001B34BB" w:rsidP="00080E92">
            <w:pPr>
              <w:rPr>
                <w:sz w:val="24"/>
                <w:szCs w:val="24"/>
              </w:rPr>
            </w:pPr>
          </w:p>
          <w:p w14:paraId="2B3EBAFA" w14:textId="77777777" w:rsidR="001B34BB" w:rsidRPr="00B774DC" w:rsidRDefault="001B34BB" w:rsidP="00080E92">
            <w:pPr>
              <w:rPr>
                <w:sz w:val="24"/>
                <w:szCs w:val="24"/>
              </w:rPr>
            </w:pPr>
          </w:p>
          <w:p w14:paraId="2B3EBAFB" w14:textId="77777777" w:rsidR="001B34BB" w:rsidRPr="00B774DC" w:rsidRDefault="001B34BB" w:rsidP="00080E92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y-intercept  _______</w:t>
            </w:r>
            <w:r>
              <w:rPr>
                <w:sz w:val="24"/>
                <w:szCs w:val="24"/>
              </w:rPr>
              <w:t xml:space="preserve">_       </w:t>
            </w:r>
            <w:r w:rsidRPr="00B774DC">
              <w:rPr>
                <w:sz w:val="24"/>
                <w:szCs w:val="24"/>
              </w:rPr>
              <w:t>asymptote  _______</w:t>
            </w:r>
            <w:r>
              <w:rPr>
                <w:sz w:val="24"/>
                <w:szCs w:val="24"/>
              </w:rPr>
              <w:t>__</w:t>
            </w:r>
          </w:p>
          <w:p w14:paraId="2B3EBAFC" w14:textId="77777777" w:rsidR="001B34BB" w:rsidRPr="00B774DC" w:rsidRDefault="001B34BB" w:rsidP="00080E92">
            <w:pPr>
              <w:rPr>
                <w:sz w:val="24"/>
                <w:szCs w:val="24"/>
              </w:rPr>
            </w:pPr>
          </w:p>
          <w:p w14:paraId="2B3EBAFD" w14:textId="77777777" w:rsidR="001B34BB" w:rsidRPr="00B774DC" w:rsidRDefault="001B34BB" w:rsidP="00080E92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domain        _______</w:t>
            </w:r>
            <w:r>
              <w:rPr>
                <w:sz w:val="24"/>
                <w:szCs w:val="24"/>
              </w:rPr>
              <w:t xml:space="preserve">_      </w:t>
            </w:r>
            <w:r w:rsidRPr="00B774DC">
              <w:rPr>
                <w:sz w:val="24"/>
                <w:szCs w:val="24"/>
              </w:rPr>
              <w:t>range           ________</w:t>
            </w:r>
            <w:r>
              <w:rPr>
                <w:sz w:val="24"/>
                <w:szCs w:val="24"/>
              </w:rPr>
              <w:t>__</w:t>
            </w:r>
          </w:p>
          <w:p w14:paraId="2B3EBAFE" w14:textId="77777777" w:rsidR="001B34BB" w:rsidRPr="00B774DC" w:rsidRDefault="001B34BB" w:rsidP="00080E92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 xml:space="preserve">  </w:t>
            </w:r>
          </w:p>
          <w:p w14:paraId="2B3EBAFF" w14:textId="77777777" w:rsidR="001B34BB" w:rsidRPr="00B774DC" w:rsidRDefault="001B34BB" w:rsidP="00080E92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end behavior:</w:t>
            </w:r>
            <w:r>
              <w:rPr>
                <w:sz w:val="24"/>
                <w:szCs w:val="24"/>
              </w:rPr>
              <w:t xml:space="preserve"> </w:t>
            </w:r>
            <w:r w:rsidRPr="00B774DC">
              <w:rPr>
                <w:sz w:val="24"/>
                <w:szCs w:val="24"/>
              </w:rPr>
              <w:t>as x → +</w:t>
            </w:r>
            <m:oMath>
              <m:r>
                <w:rPr>
                  <w:rFonts w:ascii="Cambria Math"/>
                  <w:sz w:val="24"/>
                  <w:szCs w:val="24"/>
                </w:rPr>
                <m:t>∞</m:t>
              </m:r>
            </m:oMath>
            <w:r w:rsidRPr="00B774DC">
              <w:rPr>
                <w:sz w:val="24"/>
                <w:szCs w:val="24"/>
              </w:rPr>
              <w:t xml:space="preserve">, f(x) →    __________, </w:t>
            </w:r>
            <w:r>
              <w:rPr>
                <w:sz w:val="24"/>
                <w:szCs w:val="24"/>
              </w:rPr>
              <w:t xml:space="preserve">  and</w:t>
            </w:r>
          </w:p>
          <w:p w14:paraId="2B3EBB00" w14:textId="77777777" w:rsidR="001B34BB" w:rsidRPr="00B774DC" w:rsidRDefault="001B34BB" w:rsidP="00080E92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 xml:space="preserve">                       </w:t>
            </w:r>
          </w:p>
          <w:p w14:paraId="2B3EBB01" w14:textId="77777777" w:rsidR="005D51A1" w:rsidRDefault="001B34BB" w:rsidP="00080E92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 xml:space="preserve">                            </w:t>
            </w:r>
          </w:p>
          <w:p w14:paraId="2B3EBB02" w14:textId="77777777" w:rsidR="001B34BB" w:rsidRPr="00B774DC" w:rsidRDefault="005D51A1" w:rsidP="00080E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        </w:t>
            </w:r>
            <w:r w:rsidR="001B34BB" w:rsidRPr="00B774DC">
              <w:rPr>
                <w:sz w:val="24"/>
                <w:szCs w:val="24"/>
              </w:rPr>
              <w:t>as x → -</w:t>
            </w:r>
            <m:oMath>
              <m:r>
                <w:rPr>
                  <w:rFonts w:ascii="Cambria Math"/>
                  <w:sz w:val="24"/>
                  <w:szCs w:val="24"/>
                </w:rPr>
                <m:t>∞</m:t>
              </m:r>
            </m:oMath>
            <w:r w:rsidR="001B34BB" w:rsidRPr="00B774DC">
              <w:rPr>
                <w:sz w:val="24"/>
                <w:szCs w:val="24"/>
              </w:rPr>
              <w:t>, f(x) →     __________</w:t>
            </w:r>
          </w:p>
          <w:p w14:paraId="2B3EBB03" w14:textId="77777777" w:rsidR="001B34BB" w:rsidRPr="00B774DC" w:rsidRDefault="001B34BB" w:rsidP="00080E92">
            <w:pPr>
              <w:rPr>
                <w:sz w:val="24"/>
                <w:szCs w:val="24"/>
              </w:rPr>
            </w:pPr>
            <w:r w:rsidRPr="00B774DC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72576" behindDoc="1" locked="0" layoutInCell="1" allowOverlap="1" wp14:anchorId="2B3EBB62" wp14:editId="2B3EBB63">
                  <wp:simplePos x="0" y="0"/>
                  <wp:positionH relativeFrom="column">
                    <wp:posOffset>1188720</wp:posOffset>
                  </wp:positionH>
                  <wp:positionV relativeFrom="paragraph">
                    <wp:posOffset>84455</wp:posOffset>
                  </wp:positionV>
                  <wp:extent cx="2314575" cy="2314575"/>
                  <wp:effectExtent l="19050" t="0" r="9525" b="0"/>
                  <wp:wrapNone/>
                  <wp:docPr id="5" name="Picture 4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2314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B34BB" w14:paraId="2B3EBB4C" w14:textId="77777777" w:rsidTr="00080E92">
        <w:tc>
          <w:tcPr>
            <w:tcW w:w="7038" w:type="dxa"/>
          </w:tcPr>
          <w:p w14:paraId="2B3EBB05" w14:textId="77777777" w:rsidR="001B34BB" w:rsidRPr="00C83802" w:rsidRDefault="001B34BB" w:rsidP="00080E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</w:t>
            </w:r>
            <w:r w:rsidRPr="00C83802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  </w:t>
            </w:r>
            <w:r w:rsidRPr="00C83802">
              <w:rPr>
                <w:sz w:val="24"/>
                <w:szCs w:val="24"/>
              </w:rPr>
              <w:t xml:space="preserve">f(x) = </w:t>
            </w:r>
            <w:r w:rsidR="005D51A1" w:rsidRPr="005D51A1">
              <w:rPr>
                <w:position w:val="-24"/>
                <w:sz w:val="20"/>
                <w:szCs w:val="24"/>
              </w:rPr>
              <w:object w:dxaOrig="360" w:dyaOrig="639" w14:anchorId="2B3EBB64">
                <v:shape id="_x0000_i1031" type="#_x0000_t75" style="width:18pt;height:32pt" o:ole="">
                  <v:imagedata r:id="rId9" o:title=""/>
                </v:shape>
                <o:OLEObject Type="Embed" ProgID="Equation.DSMT4" ShapeID="_x0000_i1031" DrawAspect="Content" ObjectID="_1645804128" r:id="rId16"/>
              </w:object>
            </w:r>
            <w:r w:rsidRPr="00C83802">
              <w:rPr>
                <w:sz w:val="24"/>
                <w:szCs w:val="24"/>
                <w:vertAlign w:val="superscript"/>
              </w:rPr>
              <w:t xml:space="preserve">x </w:t>
            </w:r>
            <w:r>
              <w:rPr>
                <w:sz w:val="24"/>
                <w:szCs w:val="24"/>
                <w:vertAlign w:val="superscript"/>
              </w:rPr>
              <w:t>+ 2</w:t>
            </w:r>
            <w:r w:rsidR="005D51A1">
              <w:rPr>
                <w:sz w:val="24"/>
                <w:szCs w:val="24"/>
                <w:vertAlign w:val="superscript"/>
              </w:rPr>
              <w:t xml:space="preserve"> </w:t>
            </w:r>
            <w:r>
              <w:rPr>
                <w:sz w:val="24"/>
                <w:szCs w:val="24"/>
              </w:rPr>
              <w:t>+ 9</w:t>
            </w:r>
          </w:p>
          <w:p w14:paraId="2B3EBB06" w14:textId="77777777" w:rsidR="001B34BB" w:rsidRDefault="001B34BB" w:rsidP="00080E92">
            <w:pPr>
              <w:rPr>
                <w:sz w:val="24"/>
                <w:szCs w:val="24"/>
              </w:rPr>
            </w:pPr>
          </w:p>
          <w:tbl>
            <w:tblPr>
              <w:tblStyle w:val="TableGrid"/>
              <w:tblpPr w:leftFromText="180" w:rightFromText="180" w:vertAnchor="text" w:horzAnchor="margin" w:tblpY="68"/>
              <w:tblOverlap w:val="never"/>
              <w:tblW w:w="1334" w:type="dxa"/>
              <w:tblLook w:val="04A0" w:firstRow="1" w:lastRow="0" w:firstColumn="1" w:lastColumn="0" w:noHBand="0" w:noVBand="1"/>
            </w:tblPr>
            <w:tblGrid>
              <w:gridCol w:w="578"/>
              <w:gridCol w:w="756"/>
            </w:tblGrid>
            <w:tr w:rsidR="00A834CF" w:rsidRPr="004E6EC0" w14:paraId="2B3EBB09" w14:textId="77777777" w:rsidTr="00080E92">
              <w:trPr>
                <w:trHeight w:val="343"/>
              </w:trPr>
              <w:tc>
                <w:tcPr>
                  <w:tcW w:w="0" w:type="auto"/>
                </w:tcPr>
                <w:p w14:paraId="2B3EBB07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 w:rsidRPr="00B774DC">
                    <w:rPr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</w:tcPr>
                <w:p w14:paraId="2B3EBB08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 w:rsidRPr="00B774DC">
                    <w:rPr>
                      <w:sz w:val="24"/>
                      <w:szCs w:val="24"/>
                    </w:rPr>
                    <w:t>f(x)</w:t>
                  </w:r>
                </w:p>
              </w:tc>
            </w:tr>
            <w:tr w:rsidR="00A834CF" w:rsidRPr="004E6EC0" w14:paraId="2B3EBB0C" w14:textId="77777777" w:rsidTr="00080E92">
              <w:trPr>
                <w:trHeight w:val="343"/>
              </w:trPr>
              <w:tc>
                <w:tcPr>
                  <w:tcW w:w="0" w:type="auto"/>
                </w:tcPr>
                <w:p w14:paraId="2B3EBB0A" w14:textId="77777777" w:rsidR="00A834CF" w:rsidRPr="00B774DC" w:rsidRDefault="008C34A5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-4</w:t>
                  </w:r>
                </w:p>
              </w:tc>
              <w:tc>
                <w:tcPr>
                  <w:tcW w:w="0" w:type="auto"/>
                </w:tcPr>
                <w:p w14:paraId="2B3EBB0B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4E6EC0" w14:paraId="2B3EBB0F" w14:textId="77777777" w:rsidTr="00080E92">
              <w:trPr>
                <w:trHeight w:val="343"/>
              </w:trPr>
              <w:tc>
                <w:tcPr>
                  <w:tcW w:w="0" w:type="auto"/>
                </w:tcPr>
                <w:p w14:paraId="2B3EBB0D" w14:textId="77777777" w:rsidR="00A834CF" w:rsidRPr="00B774DC" w:rsidRDefault="008C34A5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-3</w:t>
                  </w:r>
                </w:p>
              </w:tc>
              <w:tc>
                <w:tcPr>
                  <w:tcW w:w="0" w:type="auto"/>
                </w:tcPr>
                <w:p w14:paraId="2B3EBB0E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4E6EC0" w14:paraId="2B3EBB12" w14:textId="77777777" w:rsidTr="00080E92">
              <w:trPr>
                <w:trHeight w:val="343"/>
              </w:trPr>
              <w:tc>
                <w:tcPr>
                  <w:tcW w:w="0" w:type="auto"/>
                </w:tcPr>
                <w:p w14:paraId="2B3EBB10" w14:textId="77777777" w:rsidR="00A834CF" w:rsidRPr="00B774DC" w:rsidRDefault="008C34A5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0" w:type="auto"/>
                </w:tcPr>
                <w:p w14:paraId="2B3EBB11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4E6EC0" w14:paraId="2B3EBB15" w14:textId="77777777" w:rsidTr="00080E92">
              <w:trPr>
                <w:trHeight w:val="368"/>
              </w:trPr>
              <w:tc>
                <w:tcPr>
                  <w:tcW w:w="0" w:type="auto"/>
                </w:tcPr>
                <w:p w14:paraId="2B3EBB13" w14:textId="77777777" w:rsidR="00A834CF" w:rsidRPr="00B774DC" w:rsidRDefault="008C34A5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0" w:type="auto"/>
                </w:tcPr>
                <w:p w14:paraId="2B3EBB14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4E6EC0" w14:paraId="2B3EBB18" w14:textId="77777777" w:rsidTr="00080E92">
              <w:trPr>
                <w:trHeight w:val="368"/>
              </w:trPr>
              <w:tc>
                <w:tcPr>
                  <w:tcW w:w="0" w:type="auto"/>
                </w:tcPr>
                <w:p w14:paraId="2B3EBB16" w14:textId="77777777" w:rsidR="00A834CF" w:rsidRDefault="008C34A5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0" w:type="auto"/>
                </w:tcPr>
                <w:p w14:paraId="2B3EBB17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14:paraId="2B3EBB19" w14:textId="77777777" w:rsidR="001B34BB" w:rsidRDefault="001B34BB" w:rsidP="00080E92">
            <w:pPr>
              <w:rPr>
                <w:sz w:val="24"/>
                <w:szCs w:val="24"/>
              </w:rPr>
            </w:pPr>
          </w:p>
          <w:p w14:paraId="2B3EBB1A" w14:textId="77777777" w:rsidR="001B34BB" w:rsidRDefault="001B34BB" w:rsidP="00080E92">
            <w:pPr>
              <w:rPr>
                <w:sz w:val="24"/>
                <w:szCs w:val="24"/>
              </w:rPr>
            </w:pPr>
          </w:p>
          <w:p w14:paraId="2B3EBB1B" w14:textId="77777777" w:rsidR="001B34BB" w:rsidRDefault="001B34BB" w:rsidP="00080E92">
            <w:pPr>
              <w:rPr>
                <w:sz w:val="24"/>
                <w:szCs w:val="24"/>
              </w:rPr>
            </w:pPr>
          </w:p>
          <w:p w14:paraId="2B3EBB1C" w14:textId="77777777" w:rsidR="001B34BB" w:rsidRDefault="001B34BB" w:rsidP="00080E92">
            <w:pPr>
              <w:rPr>
                <w:sz w:val="24"/>
                <w:szCs w:val="24"/>
              </w:rPr>
            </w:pPr>
          </w:p>
          <w:p w14:paraId="2B3EBB1D" w14:textId="77777777" w:rsidR="001B34BB" w:rsidRDefault="001B34BB" w:rsidP="00080E92">
            <w:pPr>
              <w:rPr>
                <w:sz w:val="24"/>
                <w:szCs w:val="24"/>
              </w:rPr>
            </w:pPr>
          </w:p>
          <w:p w14:paraId="2B3EBB1E" w14:textId="77777777" w:rsidR="001B34BB" w:rsidRDefault="001B34BB" w:rsidP="00080E92">
            <w:pPr>
              <w:rPr>
                <w:sz w:val="24"/>
                <w:szCs w:val="24"/>
              </w:rPr>
            </w:pPr>
          </w:p>
          <w:p w14:paraId="2B3EBB1F" w14:textId="77777777" w:rsidR="001B34BB" w:rsidRDefault="001B34BB" w:rsidP="00080E92">
            <w:pPr>
              <w:rPr>
                <w:sz w:val="24"/>
                <w:szCs w:val="24"/>
              </w:rPr>
            </w:pPr>
          </w:p>
          <w:p w14:paraId="2B3EBB20" w14:textId="77777777" w:rsidR="001B34BB" w:rsidRDefault="001B34BB" w:rsidP="00080E92">
            <w:pPr>
              <w:rPr>
                <w:sz w:val="24"/>
                <w:szCs w:val="24"/>
              </w:rPr>
            </w:pPr>
          </w:p>
          <w:p w14:paraId="2B3EBB21" w14:textId="77777777" w:rsidR="001B34BB" w:rsidRPr="00B774DC" w:rsidRDefault="001B34BB" w:rsidP="00080E92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y-intercept  _______</w:t>
            </w:r>
            <w:r>
              <w:rPr>
                <w:sz w:val="24"/>
                <w:szCs w:val="24"/>
              </w:rPr>
              <w:t xml:space="preserve">_       </w:t>
            </w:r>
            <w:r w:rsidRPr="00B774DC">
              <w:rPr>
                <w:sz w:val="24"/>
                <w:szCs w:val="24"/>
              </w:rPr>
              <w:t>asymptote  _______</w:t>
            </w:r>
            <w:r>
              <w:rPr>
                <w:sz w:val="24"/>
                <w:szCs w:val="24"/>
              </w:rPr>
              <w:t>__</w:t>
            </w:r>
          </w:p>
          <w:p w14:paraId="2B3EBB22" w14:textId="77777777" w:rsidR="001B34BB" w:rsidRPr="00B774DC" w:rsidRDefault="001B34BB" w:rsidP="00080E92">
            <w:pPr>
              <w:rPr>
                <w:sz w:val="24"/>
                <w:szCs w:val="24"/>
              </w:rPr>
            </w:pPr>
          </w:p>
          <w:p w14:paraId="2B3EBB23" w14:textId="77777777" w:rsidR="001B34BB" w:rsidRPr="00B774DC" w:rsidRDefault="001B34BB" w:rsidP="00080E92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domain        _______</w:t>
            </w:r>
            <w:r>
              <w:rPr>
                <w:sz w:val="24"/>
                <w:szCs w:val="24"/>
              </w:rPr>
              <w:t xml:space="preserve">_      </w:t>
            </w:r>
            <w:r w:rsidRPr="00B774DC">
              <w:rPr>
                <w:sz w:val="24"/>
                <w:szCs w:val="24"/>
              </w:rPr>
              <w:t>range           ________</w:t>
            </w:r>
            <w:r>
              <w:rPr>
                <w:sz w:val="24"/>
                <w:szCs w:val="24"/>
              </w:rPr>
              <w:t>_</w:t>
            </w:r>
          </w:p>
          <w:p w14:paraId="2B3EBB24" w14:textId="77777777" w:rsidR="001B34BB" w:rsidRPr="00B774DC" w:rsidRDefault="001B34BB" w:rsidP="00080E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</w:p>
          <w:p w14:paraId="2B3EBB25" w14:textId="77777777" w:rsidR="001B34BB" w:rsidRPr="00B774DC" w:rsidRDefault="001B34BB" w:rsidP="00080E92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end behavior:</w:t>
            </w:r>
            <w:r>
              <w:rPr>
                <w:sz w:val="24"/>
                <w:szCs w:val="24"/>
              </w:rPr>
              <w:t xml:space="preserve"> </w:t>
            </w:r>
            <w:r w:rsidRPr="00B774DC">
              <w:rPr>
                <w:sz w:val="24"/>
                <w:szCs w:val="24"/>
              </w:rPr>
              <w:t>as x → +</w:t>
            </w:r>
            <m:oMath>
              <m:r>
                <w:rPr>
                  <w:rFonts w:ascii="Cambria Math"/>
                  <w:sz w:val="24"/>
                  <w:szCs w:val="24"/>
                </w:rPr>
                <m:t>∞</m:t>
              </m:r>
            </m:oMath>
            <w:r w:rsidRPr="00B774DC">
              <w:rPr>
                <w:sz w:val="24"/>
                <w:szCs w:val="24"/>
              </w:rPr>
              <w:t xml:space="preserve">, f(x) →    __________, </w:t>
            </w:r>
            <w:r>
              <w:rPr>
                <w:sz w:val="24"/>
                <w:szCs w:val="24"/>
              </w:rPr>
              <w:t xml:space="preserve">  and</w:t>
            </w:r>
          </w:p>
          <w:p w14:paraId="2B3EBB26" w14:textId="77777777" w:rsidR="001B34BB" w:rsidRPr="00B774DC" w:rsidRDefault="001B34BB" w:rsidP="00080E92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 xml:space="preserve">                       </w:t>
            </w:r>
          </w:p>
          <w:p w14:paraId="2B3EBB27" w14:textId="77777777" w:rsidR="001B34BB" w:rsidRPr="00C83802" w:rsidRDefault="005D51A1" w:rsidP="00080E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        </w:t>
            </w:r>
            <w:r w:rsidR="001B34BB" w:rsidRPr="00B774DC">
              <w:rPr>
                <w:sz w:val="24"/>
                <w:szCs w:val="24"/>
              </w:rPr>
              <w:t>as x → -</w:t>
            </w:r>
            <m:oMath>
              <m:r>
                <w:rPr>
                  <w:rFonts w:ascii="Cambria Math"/>
                  <w:sz w:val="24"/>
                  <w:szCs w:val="24"/>
                </w:rPr>
                <m:t>∞</m:t>
              </m:r>
            </m:oMath>
            <w:r w:rsidR="001B34BB" w:rsidRPr="00B774DC">
              <w:rPr>
                <w:sz w:val="24"/>
                <w:szCs w:val="24"/>
              </w:rPr>
              <w:t>, f(x) →     __________</w:t>
            </w:r>
          </w:p>
        </w:tc>
        <w:tc>
          <w:tcPr>
            <w:tcW w:w="7470" w:type="dxa"/>
          </w:tcPr>
          <w:p w14:paraId="2B3EBB28" w14:textId="77777777" w:rsidR="001B34BB" w:rsidRPr="001B34BB" w:rsidRDefault="001B34BB" w:rsidP="00080E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</w:t>
            </w:r>
            <w:r w:rsidRPr="00C83802">
              <w:rPr>
                <w:sz w:val="24"/>
                <w:szCs w:val="24"/>
              </w:rPr>
              <w:t xml:space="preserve"> </w:t>
            </w:r>
            <w:r w:rsidR="00E22645">
              <w:rPr>
                <w:sz w:val="24"/>
                <w:szCs w:val="24"/>
              </w:rPr>
              <w:t xml:space="preserve">  f(x) = -</w:t>
            </w:r>
            <w:r w:rsidR="005D51A1" w:rsidRPr="005D51A1">
              <w:rPr>
                <w:position w:val="-24"/>
                <w:sz w:val="20"/>
                <w:szCs w:val="24"/>
              </w:rPr>
              <w:object w:dxaOrig="360" w:dyaOrig="639" w14:anchorId="2B3EBB65">
                <v:shape id="_x0000_i1032" type="#_x0000_t75" style="width:18pt;height:32pt" o:ole="">
                  <v:imagedata r:id="rId9" o:title=""/>
                </v:shape>
                <o:OLEObject Type="Embed" ProgID="Equation.DSMT4" ShapeID="_x0000_i1032" DrawAspect="Content" ObjectID="_1645804129" r:id="rId17"/>
              </w:object>
            </w:r>
            <w:r w:rsidR="005D51A1" w:rsidRPr="00B774DC">
              <w:rPr>
                <w:sz w:val="24"/>
                <w:szCs w:val="24"/>
                <w:vertAlign w:val="superscript"/>
              </w:rPr>
              <w:t>x</w:t>
            </w:r>
            <w:r w:rsidR="005D51A1">
              <w:rPr>
                <w:sz w:val="24"/>
                <w:szCs w:val="24"/>
                <w:vertAlign w:val="superscript"/>
              </w:rPr>
              <w:t xml:space="preserve"> </w:t>
            </w:r>
            <w:r w:rsidR="00E22645">
              <w:rPr>
                <w:sz w:val="24"/>
                <w:szCs w:val="24"/>
                <w:vertAlign w:val="superscript"/>
              </w:rPr>
              <w:t>- 1</w:t>
            </w:r>
            <w:r>
              <w:rPr>
                <w:sz w:val="24"/>
                <w:szCs w:val="24"/>
                <w:vertAlign w:val="superscript"/>
              </w:rPr>
              <w:t xml:space="preserve"> </w:t>
            </w:r>
            <w:r>
              <w:rPr>
                <w:sz w:val="24"/>
                <w:szCs w:val="24"/>
              </w:rPr>
              <w:t>+ 5</w:t>
            </w:r>
          </w:p>
          <w:p w14:paraId="2B3EBB29" w14:textId="77777777" w:rsidR="001B34BB" w:rsidRDefault="001B34BB" w:rsidP="00080E92">
            <w:pPr>
              <w:rPr>
                <w:sz w:val="24"/>
                <w:szCs w:val="24"/>
              </w:rPr>
            </w:pPr>
          </w:p>
          <w:tbl>
            <w:tblPr>
              <w:tblStyle w:val="TableGrid"/>
              <w:tblpPr w:leftFromText="180" w:rightFromText="180" w:vertAnchor="text" w:horzAnchor="margin" w:tblpY="38"/>
              <w:tblOverlap w:val="never"/>
              <w:tblW w:w="1334" w:type="dxa"/>
              <w:tblLook w:val="04A0" w:firstRow="1" w:lastRow="0" w:firstColumn="1" w:lastColumn="0" w:noHBand="0" w:noVBand="1"/>
            </w:tblPr>
            <w:tblGrid>
              <w:gridCol w:w="578"/>
              <w:gridCol w:w="756"/>
            </w:tblGrid>
            <w:tr w:rsidR="00A834CF" w:rsidRPr="004E6EC0" w14:paraId="2B3EBB2C" w14:textId="77777777" w:rsidTr="00080E92">
              <w:trPr>
                <w:trHeight w:val="343"/>
              </w:trPr>
              <w:tc>
                <w:tcPr>
                  <w:tcW w:w="0" w:type="auto"/>
                </w:tcPr>
                <w:p w14:paraId="2B3EBB2A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 w:rsidRPr="00B774DC">
                    <w:rPr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</w:tcPr>
                <w:p w14:paraId="2B3EBB2B" w14:textId="77777777" w:rsidR="00A834CF" w:rsidRPr="00B774DC" w:rsidRDefault="00A834CF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 w:rsidRPr="00B774DC">
                    <w:rPr>
                      <w:sz w:val="24"/>
                      <w:szCs w:val="24"/>
                    </w:rPr>
                    <w:t>f(x)</w:t>
                  </w:r>
                </w:p>
              </w:tc>
            </w:tr>
            <w:tr w:rsidR="00A834CF" w:rsidRPr="004E6EC0" w14:paraId="2B3EBB2F" w14:textId="77777777" w:rsidTr="00080E92">
              <w:trPr>
                <w:trHeight w:val="343"/>
              </w:trPr>
              <w:tc>
                <w:tcPr>
                  <w:tcW w:w="0" w:type="auto"/>
                </w:tcPr>
                <w:p w14:paraId="2B3EBB2D" w14:textId="77777777" w:rsidR="00A834CF" w:rsidRPr="00B774DC" w:rsidRDefault="008C34A5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0" w:type="auto"/>
                </w:tcPr>
                <w:p w14:paraId="2B3EBB2E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4E6EC0" w14:paraId="2B3EBB32" w14:textId="77777777" w:rsidTr="00080E92">
              <w:trPr>
                <w:trHeight w:val="343"/>
              </w:trPr>
              <w:tc>
                <w:tcPr>
                  <w:tcW w:w="0" w:type="auto"/>
                </w:tcPr>
                <w:p w14:paraId="2B3EBB30" w14:textId="77777777" w:rsidR="00A834CF" w:rsidRPr="00B774DC" w:rsidRDefault="008C34A5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0" w:type="auto"/>
                </w:tcPr>
                <w:p w14:paraId="2B3EBB31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4E6EC0" w14:paraId="2B3EBB35" w14:textId="77777777" w:rsidTr="00080E92">
              <w:trPr>
                <w:trHeight w:val="343"/>
              </w:trPr>
              <w:tc>
                <w:tcPr>
                  <w:tcW w:w="0" w:type="auto"/>
                </w:tcPr>
                <w:p w14:paraId="2B3EBB33" w14:textId="77777777" w:rsidR="00A834CF" w:rsidRPr="00B774DC" w:rsidRDefault="008C34A5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0" w:type="auto"/>
                </w:tcPr>
                <w:p w14:paraId="2B3EBB34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4E6EC0" w14:paraId="2B3EBB38" w14:textId="77777777" w:rsidTr="00080E92">
              <w:trPr>
                <w:trHeight w:val="368"/>
              </w:trPr>
              <w:tc>
                <w:tcPr>
                  <w:tcW w:w="0" w:type="auto"/>
                </w:tcPr>
                <w:p w14:paraId="2B3EBB36" w14:textId="77777777" w:rsidR="00A834CF" w:rsidRPr="00B774DC" w:rsidRDefault="008C34A5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0" w:type="auto"/>
                </w:tcPr>
                <w:p w14:paraId="2B3EBB37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834CF" w:rsidRPr="004E6EC0" w14:paraId="2B3EBB3B" w14:textId="77777777" w:rsidTr="00080E92">
              <w:trPr>
                <w:trHeight w:val="368"/>
              </w:trPr>
              <w:tc>
                <w:tcPr>
                  <w:tcW w:w="0" w:type="auto"/>
                </w:tcPr>
                <w:p w14:paraId="2B3EBB39" w14:textId="77777777" w:rsidR="00A834CF" w:rsidRDefault="008C34A5" w:rsidP="00A834CF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0" w:type="auto"/>
                </w:tcPr>
                <w:p w14:paraId="2B3EBB3A" w14:textId="77777777" w:rsidR="00A834CF" w:rsidRPr="00B774DC" w:rsidRDefault="00A834CF" w:rsidP="00A834CF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14:paraId="2B3EBB3C" w14:textId="77777777" w:rsidR="001B34BB" w:rsidRDefault="001B34BB" w:rsidP="00080E92">
            <w:pPr>
              <w:rPr>
                <w:sz w:val="24"/>
                <w:szCs w:val="24"/>
              </w:rPr>
            </w:pPr>
          </w:p>
          <w:p w14:paraId="2B3EBB3D" w14:textId="77777777" w:rsidR="001B34BB" w:rsidRDefault="001B34BB" w:rsidP="00080E92">
            <w:pPr>
              <w:rPr>
                <w:sz w:val="24"/>
                <w:szCs w:val="24"/>
              </w:rPr>
            </w:pPr>
          </w:p>
          <w:p w14:paraId="2B3EBB3E" w14:textId="77777777" w:rsidR="001B34BB" w:rsidRDefault="001B34BB" w:rsidP="00080E92">
            <w:pPr>
              <w:rPr>
                <w:sz w:val="24"/>
                <w:szCs w:val="24"/>
              </w:rPr>
            </w:pPr>
          </w:p>
          <w:p w14:paraId="2B3EBB3F" w14:textId="77777777" w:rsidR="001B34BB" w:rsidRDefault="001B34BB" w:rsidP="00080E92">
            <w:pPr>
              <w:rPr>
                <w:sz w:val="24"/>
                <w:szCs w:val="24"/>
              </w:rPr>
            </w:pPr>
          </w:p>
          <w:p w14:paraId="2B3EBB40" w14:textId="77777777" w:rsidR="001B34BB" w:rsidRDefault="001B34BB" w:rsidP="00080E92">
            <w:pPr>
              <w:rPr>
                <w:sz w:val="24"/>
                <w:szCs w:val="24"/>
              </w:rPr>
            </w:pPr>
          </w:p>
          <w:p w14:paraId="2B3EBB41" w14:textId="77777777" w:rsidR="001B34BB" w:rsidRDefault="001B34BB" w:rsidP="00080E92">
            <w:pPr>
              <w:rPr>
                <w:sz w:val="24"/>
                <w:szCs w:val="24"/>
              </w:rPr>
            </w:pPr>
          </w:p>
          <w:p w14:paraId="2B3EBB42" w14:textId="77777777" w:rsidR="001B34BB" w:rsidRDefault="001B34BB" w:rsidP="00080E92">
            <w:pPr>
              <w:rPr>
                <w:sz w:val="24"/>
                <w:szCs w:val="24"/>
              </w:rPr>
            </w:pPr>
          </w:p>
          <w:p w14:paraId="2B3EBB43" w14:textId="77777777" w:rsidR="001B34BB" w:rsidRDefault="001B34BB" w:rsidP="00080E92">
            <w:pPr>
              <w:rPr>
                <w:sz w:val="24"/>
                <w:szCs w:val="24"/>
              </w:rPr>
            </w:pPr>
          </w:p>
          <w:p w14:paraId="2B3EBB44" w14:textId="77777777" w:rsidR="001B34BB" w:rsidRPr="00B774DC" w:rsidRDefault="001B34BB" w:rsidP="00080E92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y-intercept  _______</w:t>
            </w:r>
            <w:r>
              <w:rPr>
                <w:sz w:val="24"/>
                <w:szCs w:val="24"/>
              </w:rPr>
              <w:t xml:space="preserve">_       </w:t>
            </w:r>
            <w:r w:rsidRPr="00B774DC">
              <w:rPr>
                <w:sz w:val="24"/>
                <w:szCs w:val="24"/>
              </w:rPr>
              <w:t>asymptote  _______</w:t>
            </w:r>
            <w:r>
              <w:rPr>
                <w:sz w:val="24"/>
                <w:szCs w:val="24"/>
              </w:rPr>
              <w:t>__</w:t>
            </w:r>
          </w:p>
          <w:p w14:paraId="2B3EBB45" w14:textId="77777777" w:rsidR="001B34BB" w:rsidRPr="00B774DC" w:rsidRDefault="001B34BB" w:rsidP="00080E92">
            <w:pPr>
              <w:rPr>
                <w:sz w:val="24"/>
                <w:szCs w:val="24"/>
              </w:rPr>
            </w:pPr>
          </w:p>
          <w:p w14:paraId="2B3EBB46" w14:textId="77777777" w:rsidR="001B34BB" w:rsidRPr="00B774DC" w:rsidRDefault="001B34BB" w:rsidP="00080E92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domain        _______</w:t>
            </w:r>
            <w:r>
              <w:rPr>
                <w:sz w:val="24"/>
                <w:szCs w:val="24"/>
              </w:rPr>
              <w:t xml:space="preserve">_      </w:t>
            </w:r>
            <w:r w:rsidRPr="00B774DC">
              <w:rPr>
                <w:sz w:val="24"/>
                <w:szCs w:val="24"/>
              </w:rPr>
              <w:t>range           ________</w:t>
            </w:r>
            <w:r>
              <w:rPr>
                <w:sz w:val="24"/>
                <w:szCs w:val="24"/>
              </w:rPr>
              <w:t>_</w:t>
            </w:r>
          </w:p>
          <w:p w14:paraId="2B3EBB47" w14:textId="77777777" w:rsidR="001B34BB" w:rsidRPr="00B774DC" w:rsidRDefault="001B34BB" w:rsidP="00080E92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 xml:space="preserve">  </w:t>
            </w:r>
          </w:p>
          <w:p w14:paraId="2B3EBB48" w14:textId="77777777" w:rsidR="001B34BB" w:rsidRPr="00B774DC" w:rsidRDefault="001B34BB" w:rsidP="00080E92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>end behavior:</w:t>
            </w:r>
            <w:r>
              <w:rPr>
                <w:sz w:val="24"/>
                <w:szCs w:val="24"/>
              </w:rPr>
              <w:t xml:space="preserve"> </w:t>
            </w:r>
            <w:r w:rsidRPr="00B774DC">
              <w:rPr>
                <w:sz w:val="24"/>
                <w:szCs w:val="24"/>
              </w:rPr>
              <w:t>as x → +</w:t>
            </w:r>
            <m:oMath>
              <m:r>
                <w:rPr>
                  <w:rFonts w:ascii="Cambria Math"/>
                  <w:sz w:val="24"/>
                  <w:szCs w:val="24"/>
                </w:rPr>
                <m:t>∞</m:t>
              </m:r>
            </m:oMath>
            <w:r w:rsidRPr="00B774DC">
              <w:rPr>
                <w:sz w:val="24"/>
                <w:szCs w:val="24"/>
              </w:rPr>
              <w:t xml:space="preserve">, f(x) →    __________, </w:t>
            </w:r>
            <w:r>
              <w:rPr>
                <w:sz w:val="24"/>
                <w:szCs w:val="24"/>
              </w:rPr>
              <w:t xml:space="preserve">  and</w:t>
            </w:r>
          </w:p>
          <w:p w14:paraId="2B3EBB49" w14:textId="77777777" w:rsidR="001B34BB" w:rsidRPr="00B774DC" w:rsidRDefault="001B34BB" w:rsidP="00080E92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 xml:space="preserve">                       </w:t>
            </w:r>
          </w:p>
          <w:p w14:paraId="2B3EBB4A" w14:textId="77777777" w:rsidR="005D51A1" w:rsidRDefault="001B34BB" w:rsidP="00080E92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 xml:space="preserve">                           </w:t>
            </w:r>
          </w:p>
          <w:p w14:paraId="2B3EBB4B" w14:textId="77777777" w:rsidR="001B34BB" w:rsidRPr="00602D08" w:rsidRDefault="001B34BB" w:rsidP="00080E92">
            <w:pPr>
              <w:rPr>
                <w:sz w:val="24"/>
                <w:szCs w:val="24"/>
              </w:rPr>
            </w:pPr>
            <w:r w:rsidRPr="00B774DC">
              <w:rPr>
                <w:sz w:val="24"/>
                <w:szCs w:val="24"/>
              </w:rPr>
              <w:t xml:space="preserve"> </w:t>
            </w:r>
            <w:r w:rsidR="005D51A1">
              <w:rPr>
                <w:sz w:val="24"/>
                <w:szCs w:val="24"/>
              </w:rPr>
              <w:t xml:space="preserve">                         </w:t>
            </w:r>
            <w:r w:rsidRPr="00B774DC">
              <w:rPr>
                <w:sz w:val="24"/>
                <w:szCs w:val="24"/>
              </w:rPr>
              <w:t>as x → -</w:t>
            </w:r>
            <m:oMath>
              <m:r>
                <w:rPr>
                  <w:rFonts w:ascii="Cambria Math"/>
                  <w:sz w:val="24"/>
                  <w:szCs w:val="24"/>
                </w:rPr>
                <m:t>∞</m:t>
              </m:r>
            </m:oMath>
            <w:r w:rsidRPr="00B774DC">
              <w:rPr>
                <w:sz w:val="24"/>
                <w:szCs w:val="24"/>
              </w:rPr>
              <w:t>, f(x) →     __________</w:t>
            </w:r>
          </w:p>
        </w:tc>
      </w:tr>
    </w:tbl>
    <w:p w14:paraId="2B3EBB4D" w14:textId="77777777" w:rsidR="001B34BB" w:rsidRPr="00602D08" w:rsidRDefault="001B34BB" w:rsidP="00E22645">
      <w:pPr>
        <w:rPr>
          <w:sz w:val="24"/>
          <w:szCs w:val="24"/>
        </w:rPr>
      </w:pPr>
    </w:p>
    <w:sectPr w:rsidR="001B34BB" w:rsidRPr="00602D08" w:rsidSect="004E6EC0">
      <w:headerReference w:type="default" r:id="rId1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B3EBB68" w14:textId="77777777" w:rsidR="00333B3B" w:rsidRDefault="00333B3B" w:rsidP="00A834CF">
      <w:pPr>
        <w:spacing w:after="0" w:line="240" w:lineRule="auto"/>
      </w:pPr>
      <w:r>
        <w:separator/>
      </w:r>
    </w:p>
  </w:endnote>
  <w:endnote w:type="continuationSeparator" w:id="0">
    <w:p w14:paraId="2B3EBB69" w14:textId="77777777" w:rsidR="00333B3B" w:rsidRDefault="00333B3B" w:rsidP="00A834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B3EBB66" w14:textId="77777777" w:rsidR="00333B3B" w:rsidRDefault="00333B3B" w:rsidP="00A834CF">
      <w:pPr>
        <w:spacing w:after="0" w:line="240" w:lineRule="auto"/>
      </w:pPr>
      <w:r>
        <w:separator/>
      </w:r>
    </w:p>
  </w:footnote>
  <w:footnote w:type="continuationSeparator" w:id="0">
    <w:p w14:paraId="2B3EBB67" w14:textId="77777777" w:rsidR="00333B3B" w:rsidRDefault="00333B3B" w:rsidP="00A834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B3EBB6A" w14:textId="77777777" w:rsidR="00A834CF" w:rsidRDefault="00A834CF">
    <w:pPr>
      <w:pStyle w:val="Header"/>
    </w:pPr>
    <w:r>
      <w:t>Name: _______________________________________ Date: ____________________________ Class: 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ADB2A12"/>
    <w:multiLevelType w:val="hybridMultilevel"/>
    <w:tmpl w:val="160E7A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C98497F"/>
    <w:multiLevelType w:val="hybridMultilevel"/>
    <w:tmpl w:val="BC884466"/>
    <w:lvl w:ilvl="0" w:tplc="70921BC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02D08"/>
    <w:rsid w:val="00080E92"/>
    <w:rsid w:val="000E2277"/>
    <w:rsid w:val="001523D9"/>
    <w:rsid w:val="001B34BB"/>
    <w:rsid w:val="001C36C4"/>
    <w:rsid w:val="00333B3B"/>
    <w:rsid w:val="00352CE2"/>
    <w:rsid w:val="00420107"/>
    <w:rsid w:val="00460FFE"/>
    <w:rsid w:val="004E6EC0"/>
    <w:rsid w:val="00560707"/>
    <w:rsid w:val="005D51A1"/>
    <w:rsid w:val="00602D08"/>
    <w:rsid w:val="006E32CD"/>
    <w:rsid w:val="00716D1C"/>
    <w:rsid w:val="00717FB6"/>
    <w:rsid w:val="008C34A5"/>
    <w:rsid w:val="00984A14"/>
    <w:rsid w:val="00A834CF"/>
    <w:rsid w:val="00A94B75"/>
    <w:rsid w:val="00B774DC"/>
    <w:rsid w:val="00C83802"/>
    <w:rsid w:val="00E226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2B3EBA20"/>
  <w15:docId w15:val="{098EA5ED-A83E-4243-831E-71F78D8044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02D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02D0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02D0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02D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2D0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834C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834CF"/>
  </w:style>
  <w:style w:type="paragraph" w:styleId="Footer">
    <w:name w:val="footer"/>
    <w:basedOn w:val="Normal"/>
    <w:link w:val="FooterChar"/>
    <w:uiPriority w:val="99"/>
    <w:unhideWhenUsed/>
    <w:rsid w:val="00A834C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834C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4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1956EE-F64C-4D22-AD3F-0304A47FE8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02</Words>
  <Characters>286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3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Stephen Sansing</cp:lastModifiedBy>
  <cp:revision>2</cp:revision>
  <cp:lastPrinted>2016-03-18T12:40:00Z</cp:lastPrinted>
  <dcterms:created xsi:type="dcterms:W3CDTF">2020-03-15T23:02:00Z</dcterms:created>
  <dcterms:modified xsi:type="dcterms:W3CDTF">2020-03-15T2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